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6942" w:rsidRPr="00132A8D" w:rsidRDefault="004B6942" w:rsidP="001762A9">
      <w:pPr>
        <w:pStyle w:val="En-tte"/>
        <w:jc w:val="center"/>
        <w:rPr>
          <w:b/>
          <w:color w:val="FF0000"/>
        </w:rPr>
      </w:pPr>
      <w:r w:rsidRPr="00132A8D">
        <w:rPr>
          <w:b/>
          <w:bCs/>
        </w:rPr>
        <w:t>SERIE N° 3</w:t>
      </w:r>
      <w:r w:rsidR="001762A9" w:rsidRPr="00132A8D">
        <w:rPr>
          <w:b/>
          <w:bCs/>
        </w:rPr>
        <w:t xml:space="preserve"> : </w:t>
      </w:r>
      <w:r w:rsidRPr="00132A8D">
        <w:rPr>
          <w:b/>
          <w:color w:val="FF0000"/>
        </w:rPr>
        <w:t>Travail et puissance d’une force</w:t>
      </w:r>
    </w:p>
    <w:p w:rsidR="00754855" w:rsidRPr="00132A8D" w:rsidRDefault="00754855" w:rsidP="00754855">
      <w:pPr>
        <w:rPr>
          <w:b/>
          <w:bCs/>
          <w:u w:val="single"/>
        </w:rPr>
      </w:pPr>
      <w:r w:rsidRPr="00132A8D">
        <w:rPr>
          <w:b/>
          <w:bCs/>
          <w:u w:val="single"/>
        </w:rPr>
        <w:t>Exercice : 1</w:t>
      </w:r>
    </w:p>
    <w:p w:rsidR="00754855" w:rsidRPr="00132A8D" w:rsidRDefault="00754855" w:rsidP="001762A9">
      <w:pPr>
        <w:jc w:val="both"/>
        <w:rPr>
          <w:sz w:val="20"/>
          <w:szCs w:val="20"/>
        </w:rPr>
      </w:pPr>
      <w:r w:rsidRPr="00132A8D">
        <w:rPr>
          <w:sz w:val="20"/>
          <w:szCs w:val="20"/>
        </w:rPr>
        <w:t>Un chariot de masse M=20</w:t>
      </w:r>
      <w:r w:rsidR="00AC6DD6" w:rsidRPr="00132A8D">
        <w:rPr>
          <w:sz w:val="20"/>
          <w:szCs w:val="20"/>
        </w:rPr>
        <w:t xml:space="preserve"> k</w:t>
      </w:r>
      <w:r w:rsidRPr="00132A8D">
        <w:rPr>
          <w:sz w:val="20"/>
          <w:szCs w:val="20"/>
        </w:rPr>
        <w:t xml:space="preserve">g tiré le long d’une piste horizontale AB de longueur L=4m par une force </w:t>
      </w:r>
      <w:r w:rsidR="00974DF5" w:rsidRPr="00132A8D">
        <w:rPr>
          <w:position w:val="-4"/>
          <w:sz w:val="20"/>
          <w:szCs w:val="20"/>
        </w:rPr>
        <w:object w:dxaOrig="260" w:dyaOrig="320">
          <v:shape id="_x0000_i1025" type="#_x0000_t75" style="width:9.35pt;height:11.2pt" o:ole="">
            <v:imagedata r:id="rId7" o:title=""/>
          </v:shape>
          <o:OLEObject Type="Embed" ProgID="Equation.3" ShapeID="_x0000_i1025" DrawAspect="Content" ObjectID="_1630048784" r:id="rId8"/>
        </w:object>
      </w:r>
      <w:r w:rsidRPr="00132A8D">
        <w:rPr>
          <w:sz w:val="20"/>
          <w:szCs w:val="20"/>
        </w:rPr>
        <w:t xml:space="preserve"> incliné d’un angle </w:t>
      </w:r>
      <w:r w:rsidRPr="00132A8D">
        <w:rPr>
          <w:sz w:val="20"/>
          <w:szCs w:val="20"/>
        </w:rPr>
        <w:sym w:font="Symbol" w:char="F061"/>
      </w:r>
      <w:r w:rsidRPr="00132A8D">
        <w:rPr>
          <w:sz w:val="20"/>
          <w:szCs w:val="20"/>
        </w:rPr>
        <w:t xml:space="preserve">=60° par rapport au déplacement et de valeurs </w:t>
      </w:r>
      <w:r w:rsidR="00AC6DD6" w:rsidRPr="00132A8D">
        <w:rPr>
          <w:sz w:val="20"/>
          <w:szCs w:val="20"/>
        </w:rPr>
        <w:t xml:space="preserve">F </w:t>
      </w:r>
      <w:r w:rsidRPr="00132A8D">
        <w:rPr>
          <w:sz w:val="20"/>
          <w:szCs w:val="20"/>
        </w:rPr>
        <w:t xml:space="preserve">= 120N (voir fig). On néglige </w:t>
      </w:r>
      <w:r w:rsidR="00996854" w:rsidRPr="00132A8D">
        <w:rPr>
          <w:sz w:val="20"/>
          <w:szCs w:val="20"/>
        </w:rPr>
        <w:t>tous</w:t>
      </w:r>
      <w:r w:rsidRPr="00132A8D">
        <w:rPr>
          <w:sz w:val="20"/>
          <w:szCs w:val="20"/>
        </w:rPr>
        <w:t xml:space="preserve"> les frottements.</w:t>
      </w:r>
    </w:p>
    <w:p w:rsidR="00754855" w:rsidRPr="00132A8D" w:rsidRDefault="00AC6DD6" w:rsidP="001762A9">
      <w:pPr>
        <w:jc w:val="both"/>
        <w:rPr>
          <w:sz w:val="20"/>
          <w:szCs w:val="20"/>
        </w:rPr>
      </w:pPr>
      <w:r w:rsidRPr="00132A8D">
        <w:rPr>
          <w:sz w:val="20"/>
          <w:szCs w:val="20"/>
        </w:rPr>
        <w:t>Le long du trajet AB</w:t>
      </w:r>
      <w:r w:rsidR="00754855" w:rsidRPr="00132A8D">
        <w:rPr>
          <w:sz w:val="20"/>
          <w:szCs w:val="20"/>
        </w:rPr>
        <w:t xml:space="preserve">, le chariot est tiré avec une vitesse constante </w:t>
      </w:r>
      <w:r w:rsidRPr="00132A8D">
        <w:rPr>
          <w:sz w:val="20"/>
          <w:szCs w:val="20"/>
        </w:rPr>
        <w:t xml:space="preserve">V </w:t>
      </w:r>
      <w:r w:rsidR="00754855" w:rsidRPr="00132A8D">
        <w:rPr>
          <w:sz w:val="20"/>
          <w:szCs w:val="20"/>
        </w:rPr>
        <w:t>=1ms</w:t>
      </w:r>
      <w:r w:rsidR="00754855" w:rsidRPr="00132A8D">
        <w:rPr>
          <w:sz w:val="20"/>
          <w:szCs w:val="20"/>
          <w:vertAlign w:val="superscript"/>
        </w:rPr>
        <w:t>-1</w:t>
      </w:r>
      <w:r w:rsidR="00754855" w:rsidRPr="00132A8D">
        <w:rPr>
          <w:sz w:val="20"/>
          <w:szCs w:val="20"/>
        </w:rPr>
        <w:t>.</w:t>
      </w:r>
    </w:p>
    <w:p w:rsidR="00754855" w:rsidRPr="00132A8D" w:rsidRDefault="00996854" w:rsidP="001762A9">
      <w:pPr>
        <w:jc w:val="both"/>
        <w:rPr>
          <w:sz w:val="20"/>
          <w:szCs w:val="20"/>
        </w:rPr>
      </w:pPr>
      <w:r w:rsidRPr="00132A8D">
        <w:rPr>
          <w:noProof/>
          <w:sz w:val="20"/>
          <w:szCs w:val="20"/>
        </w:rPr>
        <w:pict>
          <v:group id="_x0000_s1076" style="position:absolute;left:0;text-align:left;margin-left:304.7pt;margin-top:7.95pt;width:225pt;height:135pt;z-index:6" coordorigin="4221,11344" coordsize="4680,2880">
            <v:line id="_x0000_s1077" style="position:absolute" from="6561,12424" to="8541,12424"/>
            <v:line id="_x0000_s1078" style="position:absolute;flip:x" from="4401,12424" to="6561,13864"/>
            <v:line id="_x0000_s1079" style="position:absolute" from="4401,13864" to="6021,13864"/>
            <v:rect id="_x0000_s1080" style="position:absolute;left:7461;top:11884;width:540;height:360" fillcolor="black">
              <v:fill r:id="rId9" o:title="noir)" type="pattern"/>
            </v:rect>
            <v:line id="_x0000_s1081" style="position:absolute;flip:x y" from="6921,11524" to="7461,12064">
              <v:stroke endarrow="block"/>
            </v:line>
            <v:oval id="_x0000_s1082" style="position:absolute;left:7461;top:12244;width:180;height:180"/>
            <v:oval id="_x0000_s1083" style="position:absolute;left:7821;top:12244;width:180;height:180"/>
            <v:line id="_x0000_s1084" style="position:absolute;flip:x" from="6921,12064" to="7461,12064">
              <v:stroke dashstyle="dash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5" type="#_x0000_t202" style="position:absolute;left:8181;top:12424;width:720;height:360" filled="f" stroked="f">
              <v:textbox style="mso-next-textbox:#_x0000_s1085">
                <w:txbxContent>
                  <w:p w:rsidR="00754855" w:rsidRDefault="00754855" w:rsidP="00754855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 xml:space="preserve">   A</w:t>
                    </w:r>
                  </w:p>
                </w:txbxContent>
              </v:textbox>
            </v:shape>
            <v:shape id="_x0000_s1086" type="#_x0000_t202" style="position:absolute;left:6381;top:12424;width:540;height:360" filled="f" stroked="f">
              <v:textbox style="mso-next-textbox:#_x0000_s1086">
                <w:txbxContent>
                  <w:p w:rsidR="00754855" w:rsidRDefault="00754855" w:rsidP="00754855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B</w:t>
                    </w:r>
                  </w:p>
                </w:txbxContent>
              </v:textbox>
            </v:shape>
            <v:shape id="_x0000_s1087" type="#_x0000_t202" style="position:absolute;left:4221;top:13864;width:540;height:360" filled="f" stroked="f">
              <v:textbox style="mso-next-textbox:#_x0000_s1087">
                <w:txbxContent>
                  <w:p w:rsidR="00754855" w:rsidRDefault="00754855" w:rsidP="00754855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C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88" type="#_x0000_t19" style="position:absolute;left:4941;top:13504;width:180;height:360"/>
            <v:shape id="_x0000_s1089" type="#_x0000_t202" style="position:absolute;left:4761;top:13504;width:540;height:360" filled="f" stroked="f">
              <v:textbox style="mso-next-textbox:#_x0000_s1089">
                <w:txbxContent>
                  <w:p w:rsidR="00754855" w:rsidRDefault="00754855" w:rsidP="00754855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sym w:font="Symbol" w:char="F062"/>
                    </w:r>
                  </w:p>
                </w:txbxContent>
              </v:textbox>
            </v:shape>
            <v:shape id="_x0000_s1090" type="#_x0000_t19" style="position:absolute;left:7101;top:11884;width:180;height:180;flip:x"/>
            <v:shape id="_x0000_s1091" type="#_x0000_t202" style="position:absolute;left:6741;top:11704;width:540;height:360" filled="f" stroked="f">
              <v:textbox style="mso-next-textbox:#_x0000_s1091">
                <w:txbxContent>
                  <w:p w:rsidR="00754855" w:rsidRDefault="00754855" w:rsidP="00754855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sym w:font="Symbol" w:char="F061"/>
                    </w:r>
                  </w:p>
                </w:txbxContent>
              </v:textbox>
            </v:shape>
            <v:line id="_x0000_s1092" style="position:absolute;flip:x" from="7641,11524" to="8001,11884">
              <v:stroke endarrow="block"/>
            </v:line>
            <v:shape id="_x0000_s1093" type="#_x0000_t202" style="position:absolute;left:8001;top:11344;width:900;height:360" filled="f" stroked="f">
              <v:textbox style="mso-next-textbox:#_x0000_s1093">
                <w:txbxContent>
                  <w:p w:rsidR="00754855" w:rsidRDefault="00754855" w:rsidP="00754855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chariot</w:t>
                    </w:r>
                  </w:p>
                </w:txbxContent>
              </v:textbox>
            </v:shape>
            <v:shape id="_x0000_s1094" type="#_x0000_t202" style="position:absolute;left:7101;top:11344;width:540;height:540" filled="f" stroked="f">
              <v:textbox style="mso-next-textbox:#_x0000_s1094">
                <w:txbxContent>
                  <w:p w:rsidR="00754855" w:rsidRDefault="00754855" w:rsidP="00754855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F</w:t>
                    </w:r>
                  </w:p>
                </w:txbxContent>
              </v:textbox>
            </v:shape>
            <v:line id="_x0000_s1095" style="position:absolute" from="7101,11344" to="7461,11344">
              <v:stroke endarrow="block"/>
            </v:line>
            <w10:wrap type="square"/>
          </v:group>
        </w:pict>
      </w:r>
      <w:r w:rsidR="00754855" w:rsidRPr="00132A8D">
        <w:rPr>
          <w:sz w:val="20"/>
          <w:szCs w:val="20"/>
        </w:rPr>
        <w:t>Exprimer puis calculer :</w:t>
      </w:r>
    </w:p>
    <w:p w:rsidR="00754855" w:rsidRPr="00132A8D" w:rsidRDefault="00754855" w:rsidP="001762A9">
      <w:pPr>
        <w:jc w:val="both"/>
        <w:rPr>
          <w:sz w:val="20"/>
          <w:szCs w:val="20"/>
        </w:rPr>
      </w:pPr>
      <w:r w:rsidRPr="00132A8D">
        <w:rPr>
          <w:sz w:val="20"/>
          <w:szCs w:val="20"/>
        </w:rPr>
        <w:t xml:space="preserve">1)-Le travail effectué par </w:t>
      </w:r>
      <w:r w:rsidR="00974DF5" w:rsidRPr="00132A8D">
        <w:rPr>
          <w:position w:val="-4"/>
          <w:sz w:val="20"/>
          <w:szCs w:val="20"/>
        </w:rPr>
        <w:object w:dxaOrig="260" w:dyaOrig="320">
          <v:shape id="_x0000_i1026" type="#_x0000_t75" style="width:9.35pt;height:12.15pt" o:ole="">
            <v:imagedata r:id="rId7" o:title=""/>
          </v:shape>
          <o:OLEObject Type="Embed" ProgID="Equation.3" ShapeID="_x0000_i1026" DrawAspect="Content" ObjectID="_1630048785" r:id="rId10"/>
        </w:object>
      </w:r>
      <w:r w:rsidRPr="00132A8D">
        <w:rPr>
          <w:sz w:val="20"/>
          <w:szCs w:val="20"/>
        </w:rPr>
        <w:t xml:space="preserve"> le long du trajet AB.</w:t>
      </w:r>
    </w:p>
    <w:p w:rsidR="00754855" w:rsidRPr="00132A8D" w:rsidRDefault="00754855" w:rsidP="001762A9">
      <w:pPr>
        <w:jc w:val="both"/>
        <w:rPr>
          <w:sz w:val="20"/>
          <w:szCs w:val="20"/>
        </w:rPr>
      </w:pPr>
      <w:r w:rsidRPr="00132A8D">
        <w:rPr>
          <w:sz w:val="20"/>
          <w:szCs w:val="20"/>
        </w:rPr>
        <w:t>2)- La puissance moyenne développée par cette force.</w:t>
      </w:r>
    </w:p>
    <w:p w:rsidR="00754855" w:rsidRPr="00132A8D" w:rsidRDefault="00754855" w:rsidP="001762A9">
      <w:pPr>
        <w:pStyle w:val="Corpsdetexte"/>
        <w:jc w:val="both"/>
        <w:rPr>
          <w:sz w:val="20"/>
          <w:szCs w:val="20"/>
        </w:rPr>
      </w:pPr>
      <w:r w:rsidRPr="00132A8D">
        <w:rPr>
          <w:sz w:val="20"/>
          <w:szCs w:val="20"/>
        </w:rPr>
        <w:t xml:space="preserve">3)- En arrivant au point B, on supprime la force  motrice </w:t>
      </w:r>
      <w:r w:rsidR="00974DF5" w:rsidRPr="00132A8D">
        <w:rPr>
          <w:position w:val="-4"/>
          <w:sz w:val="20"/>
          <w:szCs w:val="20"/>
        </w:rPr>
        <w:object w:dxaOrig="260" w:dyaOrig="320">
          <v:shape id="_x0000_i1027" type="#_x0000_t75" style="width:9.35pt;height:11.2pt" o:ole="">
            <v:imagedata r:id="rId7" o:title=""/>
          </v:shape>
          <o:OLEObject Type="Embed" ProgID="Equation.3" ShapeID="_x0000_i1027" DrawAspect="Content" ObjectID="_1630048786" r:id="rId11"/>
        </w:object>
      </w:r>
      <w:r w:rsidRPr="00132A8D">
        <w:rPr>
          <w:sz w:val="20"/>
          <w:szCs w:val="20"/>
        </w:rPr>
        <w:t xml:space="preserve"> et le chariot aborde une piste BC de longueur L’incliné par rapport à l’horizontale passant par C d’un angle </w:t>
      </w:r>
      <w:r w:rsidRPr="00132A8D">
        <w:rPr>
          <w:sz w:val="20"/>
          <w:szCs w:val="20"/>
        </w:rPr>
        <w:sym w:font="Symbol" w:char="F062"/>
      </w:r>
      <w:r w:rsidR="00AC6DD6" w:rsidRPr="00132A8D">
        <w:rPr>
          <w:sz w:val="20"/>
          <w:szCs w:val="20"/>
        </w:rPr>
        <w:t>= 30°. Le long du trajet BC</w:t>
      </w:r>
      <w:r w:rsidRPr="00132A8D">
        <w:rPr>
          <w:sz w:val="20"/>
          <w:szCs w:val="20"/>
        </w:rPr>
        <w:t>,</w:t>
      </w:r>
      <w:r w:rsidR="00AC6DD6" w:rsidRPr="00132A8D">
        <w:rPr>
          <w:sz w:val="20"/>
          <w:szCs w:val="20"/>
        </w:rPr>
        <w:t xml:space="preserve"> </w:t>
      </w:r>
      <w:r w:rsidRPr="00132A8D">
        <w:rPr>
          <w:sz w:val="20"/>
          <w:szCs w:val="20"/>
        </w:rPr>
        <w:t xml:space="preserve">le chariot est soumis à des forces de frottement équivalente à une force </w:t>
      </w:r>
      <w:r w:rsidR="00974DF5" w:rsidRPr="00132A8D">
        <w:rPr>
          <w:position w:val="-10"/>
          <w:sz w:val="20"/>
          <w:szCs w:val="20"/>
        </w:rPr>
        <w:object w:dxaOrig="240" w:dyaOrig="380">
          <v:shape id="_x0000_i1028" type="#_x0000_t75" style="width:9.35pt;height:14.05pt" o:ole="">
            <v:imagedata r:id="rId12" o:title=""/>
          </v:shape>
          <o:OLEObject Type="Embed" ProgID="Equation.3" ShapeID="_x0000_i1028" DrawAspect="Content" ObjectID="_1630048787" r:id="rId13"/>
        </w:object>
      </w:r>
      <w:r w:rsidR="00996854" w:rsidRPr="00132A8D">
        <w:rPr>
          <w:sz w:val="20"/>
          <w:szCs w:val="20"/>
        </w:rPr>
        <w:t xml:space="preserve"> </w:t>
      </w:r>
      <w:r w:rsidRPr="00132A8D">
        <w:rPr>
          <w:sz w:val="20"/>
          <w:szCs w:val="20"/>
        </w:rPr>
        <w:t>constamment opp</w:t>
      </w:r>
      <w:r w:rsidR="00AC6DD6" w:rsidRPr="00132A8D">
        <w:rPr>
          <w:sz w:val="20"/>
          <w:szCs w:val="20"/>
        </w:rPr>
        <w:t xml:space="preserve">osé au déplacement et de valeur f </w:t>
      </w:r>
      <w:r w:rsidRPr="00132A8D">
        <w:rPr>
          <w:sz w:val="20"/>
          <w:szCs w:val="20"/>
        </w:rPr>
        <w:t>=30N. La différence d’altitude entre les points B et C est h= 2m.</w:t>
      </w:r>
    </w:p>
    <w:p w:rsidR="00754855" w:rsidRPr="00132A8D" w:rsidRDefault="00754855" w:rsidP="001762A9">
      <w:pPr>
        <w:jc w:val="both"/>
        <w:rPr>
          <w:sz w:val="20"/>
          <w:szCs w:val="20"/>
        </w:rPr>
      </w:pPr>
      <w:r w:rsidRPr="00132A8D">
        <w:rPr>
          <w:sz w:val="20"/>
          <w:szCs w:val="20"/>
        </w:rPr>
        <w:t>Exprimer puis calculer :</w:t>
      </w:r>
    </w:p>
    <w:p w:rsidR="00754855" w:rsidRPr="00132A8D" w:rsidRDefault="00AC6DD6" w:rsidP="001762A9">
      <w:pPr>
        <w:ind w:firstLine="708"/>
        <w:jc w:val="both"/>
        <w:rPr>
          <w:sz w:val="20"/>
          <w:szCs w:val="20"/>
        </w:rPr>
      </w:pPr>
      <w:r w:rsidRPr="00132A8D">
        <w:rPr>
          <w:sz w:val="20"/>
          <w:szCs w:val="20"/>
        </w:rPr>
        <w:t xml:space="preserve">a)- le travail du poids </w:t>
      </w:r>
      <w:r w:rsidR="00974DF5" w:rsidRPr="00132A8D">
        <w:rPr>
          <w:position w:val="-4"/>
          <w:sz w:val="20"/>
          <w:szCs w:val="20"/>
        </w:rPr>
        <w:object w:dxaOrig="240" w:dyaOrig="320">
          <v:shape id="_x0000_i1029" type="#_x0000_t75" style="width:8.4pt;height:11.2pt" o:ole="">
            <v:imagedata r:id="rId14" o:title=""/>
          </v:shape>
          <o:OLEObject Type="Embed" ProgID="Equation.3" ShapeID="_x0000_i1029" DrawAspect="Content" ObjectID="_1630048788" r:id="rId15"/>
        </w:object>
      </w:r>
      <w:r w:rsidRPr="00132A8D">
        <w:rPr>
          <w:sz w:val="20"/>
          <w:szCs w:val="20"/>
        </w:rPr>
        <w:t xml:space="preserve"> du chariot.</w:t>
      </w:r>
    </w:p>
    <w:p w:rsidR="00754855" w:rsidRPr="00132A8D" w:rsidRDefault="00754855" w:rsidP="001762A9">
      <w:pPr>
        <w:ind w:firstLine="708"/>
        <w:jc w:val="both"/>
        <w:rPr>
          <w:sz w:val="20"/>
          <w:szCs w:val="20"/>
        </w:rPr>
      </w:pPr>
      <w:r w:rsidRPr="00132A8D">
        <w:rPr>
          <w:sz w:val="20"/>
          <w:szCs w:val="20"/>
        </w:rPr>
        <w:t>b)-Le travail de la force de frottement.</w:t>
      </w:r>
    </w:p>
    <w:p w:rsidR="00754855" w:rsidRPr="00132A8D" w:rsidRDefault="00754855" w:rsidP="001762A9">
      <w:pPr>
        <w:ind w:firstLine="708"/>
        <w:jc w:val="both"/>
        <w:rPr>
          <w:sz w:val="20"/>
          <w:szCs w:val="20"/>
        </w:rPr>
      </w:pPr>
      <w:r w:rsidRPr="00132A8D">
        <w:rPr>
          <w:sz w:val="20"/>
          <w:szCs w:val="20"/>
        </w:rPr>
        <w:t xml:space="preserve">c)- Le travail de la réaction </w:t>
      </w:r>
      <w:r w:rsidR="00974DF5" w:rsidRPr="00132A8D">
        <w:rPr>
          <w:position w:val="-4"/>
          <w:sz w:val="20"/>
          <w:szCs w:val="20"/>
        </w:rPr>
        <w:object w:dxaOrig="240" w:dyaOrig="320">
          <v:shape id="_x0000_i1030" type="#_x0000_t75" style="width:9.35pt;height:13.1pt" o:ole="">
            <v:imagedata r:id="rId16" o:title=""/>
          </v:shape>
          <o:OLEObject Type="Embed" ProgID="Equation.3" ShapeID="_x0000_i1030" DrawAspect="Content" ObjectID="_1630048789" r:id="rId17"/>
        </w:object>
      </w:r>
      <w:r w:rsidRPr="00132A8D">
        <w:rPr>
          <w:sz w:val="20"/>
          <w:szCs w:val="20"/>
        </w:rPr>
        <w:t xml:space="preserve"> du plan.</w:t>
      </w:r>
    </w:p>
    <w:p w:rsidR="00754855" w:rsidRPr="00132A8D" w:rsidRDefault="00AE12BE" w:rsidP="001762A9">
      <w:pPr>
        <w:jc w:val="both"/>
        <w:rPr>
          <w:b/>
          <w:bCs/>
        </w:rPr>
      </w:pPr>
      <w:r w:rsidRPr="00132A8D">
        <w:rPr>
          <w:b/>
          <w:bCs/>
        </w:rPr>
        <w:t>Exercice</w:t>
      </w:r>
      <w:r w:rsidR="001762A9" w:rsidRPr="00132A8D">
        <w:rPr>
          <w:b/>
          <w:bCs/>
        </w:rPr>
        <w:t xml:space="preserve"> N°2</w:t>
      </w:r>
    </w:p>
    <w:p w:rsidR="00AE12BE" w:rsidRPr="00132A8D" w:rsidRDefault="00AE12BE" w:rsidP="001762A9">
      <w:pPr>
        <w:jc w:val="both"/>
      </w:pPr>
      <w:r w:rsidRPr="00132A8D">
        <w:pict>
          <v:shape id="_x0000_i1031" type="#_x0000_t75" style="width:538.6pt;height:118.75pt">
            <v:imagedata r:id="rId18" o:title=""/>
          </v:shape>
        </w:pict>
      </w:r>
    </w:p>
    <w:p w:rsidR="00CE2BD5" w:rsidRPr="00132A8D" w:rsidRDefault="002171EC" w:rsidP="001762A9">
      <w:pPr>
        <w:jc w:val="both"/>
        <w:rPr>
          <w:b/>
          <w:bCs/>
        </w:rPr>
      </w:pPr>
      <w:r w:rsidRPr="00132A8D">
        <w:rPr>
          <w:b/>
          <w:bCs/>
        </w:rPr>
        <w:t>Exercice</w:t>
      </w:r>
      <w:r w:rsidR="001762A9" w:rsidRPr="00132A8D">
        <w:rPr>
          <w:b/>
          <w:bCs/>
        </w:rPr>
        <w:t xml:space="preserve"> N°3</w:t>
      </w:r>
    </w:p>
    <w:p w:rsidR="002171EC" w:rsidRPr="00132A8D" w:rsidRDefault="002171EC" w:rsidP="001762A9">
      <w:pPr>
        <w:jc w:val="both"/>
      </w:pPr>
      <w:r w:rsidRPr="00132A8D">
        <w:pict>
          <v:shape id="_x0000_i1032" type="#_x0000_t75" style="width:537.65pt;height:166.45pt">
            <v:imagedata r:id="rId19" o:title=""/>
          </v:shape>
        </w:pict>
      </w:r>
    </w:p>
    <w:p w:rsidR="002171EC" w:rsidRPr="00132A8D" w:rsidRDefault="002171EC" w:rsidP="001762A9">
      <w:pPr>
        <w:jc w:val="both"/>
        <w:rPr>
          <w:b/>
          <w:bCs/>
        </w:rPr>
      </w:pPr>
      <w:r w:rsidRPr="00132A8D">
        <w:rPr>
          <w:b/>
          <w:bCs/>
        </w:rPr>
        <w:t>Exercice</w:t>
      </w:r>
      <w:r w:rsidR="001762A9" w:rsidRPr="00132A8D">
        <w:rPr>
          <w:b/>
          <w:bCs/>
        </w:rPr>
        <w:t xml:space="preserve"> N°4</w:t>
      </w:r>
    </w:p>
    <w:p w:rsidR="002171EC" w:rsidRPr="00132A8D" w:rsidRDefault="002171EC" w:rsidP="001762A9">
      <w:pPr>
        <w:jc w:val="both"/>
      </w:pPr>
      <w:r w:rsidRPr="00132A8D">
        <w:pict>
          <v:shape id="_x0000_i1033" type="#_x0000_t75" style="width:538.6pt;height:172.05pt">
            <v:imagedata r:id="rId20" o:title=""/>
          </v:shape>
        </w:pict>
      </w:r>
    </w:p>
    <w:p w:rsidR="001762A9" w:rsidRPr="00132A8D" w:rsidRDefault="001762A9" w:rsidP="001762A9">
      <w:pPr>
        <w:jc w:val="both"/>
        <w:rPr>
          <w:b/>
          <w:bCs/>
        </w:rPr>
      </w:pPr>
    </w:p>
    <w:p w:rsidR="001762A9" w:rsidRPr="00132A8D" w:rsidRDefault="001762A9" w:rsidP="001762A9">
      <w:pPr>
        <w:jc w:val="both"/>
        <w:rPr>
          <w:b/>
          <w:bCs/>
        </w:rPr>
      </w:pPr>
    </w:p>
    <w:p w:rsidR="00A55E3C" w:rsidRPr="00132A8D" w:rsidRDefault="00A55E3C" w:rsidP="001762A9">
      <w:pPr>
        <w:jc w:val="both"/>
        <w:rPr>
          <w:b/>
          <w:bCs/>
        </w:rPr>
      </w:pPr>
      <w:r w:rsidRPr="00132A8D">
        <w:rPr>
          <w:b/>
          <w:bCs/>
        </w:rPr>
        <w:t>Exercice</w:t>
      </w:r>
      <w:r w:rsidR="001762A9" w:rsidRPr="00132A8D">
        <w:rPr>
          <w:b/>
          <w:bCs/>
        </w:rPr>
        <w:t xml:space="preserve"> N°5</w:t>
      </w:r>
    </w:p>
    <w:p w:rsidR="00A55E3C" w:rsidRPr="00132A8D" w:rsidRDefault="001762A9" w:rsidP="001762A9">
      <w:pPr>
        <w:jc w:val="both"/>
      </w:pPr>
      <w:r w:rsidRPr="00132A8D">
        <w:lastRenderedPageBreak/>
        <w:pict>
          <v:shape id="_x0000_i1034" type="#_x0000_t75" style="width:538.6pt;height:137.45pt">
            <v:imagedata r:id="rId21" o:title=""/>
          </v:shape>
        </w:pict>
      </w:r>
    </w:p>
    <w:p w:rsidR="00996854" w:rsidRPr="00132A8D" w:rsidRDefault="00996854" w:rsidP="001762A9">
      <w:pPr>
        <w:jc w:val="both"/>
        <w:rPr>
          <w:b/>
          <w:bCs/>
        </w:rPr>
      </w:pPr>
      <w:r w:rsidRPr="00132A8D">
        <w:rPr>
          <w:b/>
          <w:bCs/>
          <w:noProof/>
        </w:rPr>
        <w:pict>
          <v:shape id="_x0000_s1118" type="#_x0000_t75" style="position:absolute;left:0;text-align:left;margin-left:444.7pt;margin-top:3.6pt;width:75.5pt;height:86.3pt;z-index:11">
            <v:imagedata r:id="rId22" o:title=""/>
          </v:shape>
        </w:pict>
      </w:r>
      <w:r w:rsidRPr="00132A8D">
        <w:rPr>
          <w:b/>
          <w:bCs/>
          <w:i/>
          <w:iCs/>
          <w:smallCaps/>
          <w:u w:val="single"/>
        </w:rPr>
        <w:t xml:space="preserve">Exercice </w:t>
      </w:r>
      <w:r w:rsidR="001762A9" w:rsidRPr="00132A8D">
        <w:rPr>
          <w:b/>
          <w:bCs/>
          <w:i/>
          <w:iCs/>
          <w:smallCaps/>
          <w:u w:val="single"/>
        </w:rPr>
        <w:t>N°6</w:t>
      </w:r>
      <w:r w:rsidRPr="00132A8D">
        <w:rPr>
          <w:b/>
          <w:bCs/>
          <w:i/>
          <w:iCs/>
          <w:smallCaps/>
        </w:rPr>
        <w:t xml:space="preserve"> : </w:t>
      </w:r>
      <w:r w:rsidRPr="00132A8D">
        <w:rPr>
          <w:b/>
          <w:bCs/>
        </w:rPr>
        <w:t>Le pendule simple</w:t>
      </w:r>
    </w:p>
    <w:p w:rsidR="00996854" w:rsidRPr="00132A8D" w:rsidRDefault="00996854" w:rsidP="001762A9">
      <w:pPr>
        <w:jc w:val="both"/>
        <w:rPr>
          <w:sz w:val="22"/>
          <w:szCs w:val="22"/>
        </w:rPr>
      </w:pPr>
      <w:r w:rsidRPr="00132A8D">
        <w:rPr>
          <w:sz w:val="22"/>
          <w:szCs w:val="22"/>
        </w:rPr>
        <w:t xml:space="preserve">Un pendule est constitué d'une bille de centre C et de masse m = 100 g reliée à un point fixe O par un fil </w:t>
      </w:r>
    </w:p>
    <w:p w:rsidR="00996854" w:rsidRPr="00132A8D" w:rsidRDefault="00996854" w:rsidP="001762A9">
      <w:pPr>
        <w:jc w:val="both"/>
        <w:rPr>
          <w:sz w:val="22"/>
          <w:szCs w:val="22"/>
        </w:rPr>
      </w:pPr>
      <w:r w:rsidRPr="00132A8D">
        <w:rPr>
          <w:sz w:val="22"/>
          <w:szCs w:val="22"/>
        </w:rPr>
        <w:t xml:space="preserve">inextensible de longueur l = 50 cm et de masse négligeable. On écarte le pendule de sa position d'équilibre </w:t>
      </w:r>
    </w:p>
    <w:p w:rsidR="00996854" w:rsidRPr="00132A8D" w:rsidRDefault="00996854" w:rsidP="001762A9">
      <w:pPr>
        <w:jc w:val="both"/>
        <w:rPr>
          <w:sz w:val="22"/>
          <w:szCs w:val="22"/>
        </w:rPr>
      </w:pPr>
      <w:r w:rsidRPr="00132A8D">
        <w:rPr>
          <w:sz w:val="22"/>
          <w:szCs w:val="22"/>
        </w:rPr>
        <w:t xml:space="preserve">d'un angle </w:t>
      </w:r>
      <w:r w:rsidRPr="00132A8D">
        <w:rPr>
          <w:sz w:val="22"/>
          <w:szCs w:val="22"/>
        </w:rPr>
        <w:sym w:font="Symbol" w:char="F071"/>
      </w:r>
      <w:r w:rsidRPr="00132A8D">
        <w:rPr>
          <w:sz w:val="22"/>
          <w:szCs w:val="22"/>
          <w:vertAlign w:val="subscript"/>
        </w:rPr>
        <w:t>0</w:t>
      </w:r>
      <w:r w:rsidRPr="00132A8D">
        <w:rPr>
          <w:sz w:val="22"/>
          <w:szCs w:val="22"/>
        </w:rPr>
        <w:t xml:space="preserve"> = 30° et on le lâche sans vitesse initiale.</w:t>
      </w:r>
    </w:p>
    <w:p w:rsidR="00996854" w:rsidRPr="00132A8D" w:rsidRDefault="00996854" w:rsidP="001762A9">
      <w:pPr>
        <w:jc w:val="both"/>
        <w:rPr>
          <w:sz w:val="22"/>
          <w:szCs w:val="22"/>
        </w:rPr>
      </w:pPr>
      <w:r w:rsidRPr="00132A8D">
        <w:rPr>
          <w:sz w:val="22"/>
          <w:szCs w:val="22"/>
        </w:rPr>
        <w:t xml:space="preserve">On note </w:t>
      </w:r>
      <w:r w:rsidRPr="00132A8D">
        <w:rPr>
          <w:sz w:val="22"/>
          <w:szCs w:val="22"/>
        </w:rPr>
        <w:sym w:font="Symbol" w:char="F071"/>
      </w:r>
      <w:r w:rsidRPr="00132A8D">
        <w:rPr>
          <w:sz w:val="22"/>
          <w:szCs w:val="22"/>
        </w:rPr>
        <w:t xml:space="preserve"> l'angle entre le fil et la verticale à un instant quelconque.</w:t>
      </w:r>
    </w:p>
    <w:p w:rsidR="00996854" w:rsidRPr="00132A8D" w:rsidRDefault="00996854" w:rsidP="001762A9">
      <w:pPr>
        <w:jc w:val="both"/>
        <w:rPr>
          <w:sz w:val="22"/>
          <w:szCs w:val="22"/>
        </w:rPr>
      </w:pPr>
      <w:r w:rsidRPr="00132A8D">
        <w:rPr>
          <w:sz w:val="22"/>
          <w:szCs w:val="22"/>
        </w:rPr>
        <w:t xml:space="preserve">a. Calculer le travail du poids de la bille lorsque </w:t>
      </w:r>
      <w:r w:rsidRPr="00132A8D">
        <w:rPr>
          <w:sz w:val="22"/>
          <w:szCs w:val="22"/>
        </w:rPr>
        <w:sym w:font="Symbol" w:char="F071"/>
      </w:r>
      <w:r w:rsidRPr="00132A8D">
        <w:rPr>
          <w:sz w:val="22"/>
          <w:szCs w:val="22"/>
        </w:rPr>
        <w:t xml:space="preserve"> passe de </w:t>
      </w:r>
      <w:r w:rsidRPr="00132A8D">
        <w:rPr>
          <w:sz w:val="22"/>
          <w:szCs w:val="22"/>
        </w:rPr>
        <w:sym w:font="Symbol" w:char="F071"/>
      </w:r>
      <w:r w:rsidRPr="00132A8D">
        <w:rPr>
          <w:sz w:val="22"/>
          <w:szCs w:val="22"/>
          <w:vertAlign w:val="subscript"/>
        </w:rPr>
        <w:t>0</w:t>
      </w:r>
      <w:r w:rsidRPr="00132A8D">
        <w:rPr>
          <w:sz w:val="22"/>
          <w:szCs w:val="22"/>
        </w:rPr>
        <w:t xml:space="preserve"> à 0.</w:t>
      </w:r>
    </w:p>
    <w:p w:rsidR="00996854" w:rsidRPr="00132A8D" w:rsidRDefault="00996854" w:rsidP="001762A9">
      <w:pPr>
        <w:jc w:val="both"/>
        <w:rPr>
          <w:sz w:val="22"/>
          <w:szCs w:val="22"/>
        </w:rPr>
      </w:pPr>
      <w:r w:rsidRPr="00132A8D">
        <w:rPr>
          <w:sz w:val="22"/>
          <w:szCs w:val="22"/>
        </w:rPr>
        <w:t xml:space="preserve">b. Calculer le travail du poids de la bille lorsque </w:t>
      </w:r>
      <w:r w:rsidRPr="00132A8D">
        <w:rPr>
          <w:sz w:val="22"/>
          <w:szCs w:val="22"/>
        </w:rPr>
        <w:sym w:font="Symbol" w:char="F071"/>
      </w:r>
      <w:r w:rsidRPr="00132A8D">
        <w:rPr>
          <w:sz w:val="22"/>
          <w:szCs w:val="22"/>
          <w:vertAlign w:val="subscript"/>
        </w:rPr>
        <w:t>0</w:t>
      </w:r>
      <w:r w:rsidRPr="00132A8D">
        <w:rPr>
          <w:sz w:val="22"/>
          <w:szCs w:val="22"/>
        </w:rPr>
        <w:t xml:space="preserve"> passe de -</w:t>
      </w:r>
      <w:r w:rsidRPr="00132A8D">
        <w:rPr>
          <w:sz w:val="22"/>
          <w:szCs w:val="22"/>
        </w:rPr>
        <w:sym w:font="Symbol" w:char="F071"/>
      </w:r>
      <w:r w:rsidRPr="00132A8D">
        <w:rPr>
          <w:sz w:val="22"/>
          <w:szCs w:val="22"/>
          <w:vertAlign w:val="subscript"/>
        </w:rPr>
        <w:t>0</w:t>
      </w:r>
      <w:r w:rsidRPr="00132A8D">
        <w:rPr>
          <w:sz w:val="22"/>
          <w:szCs w:val="22"/>
        </w:rPr>
        <w:t>.</w:t>
      </w:r>
    </w:p>
    <w:p w:rsidR="00996854" w:rsidRPr="00132A8D" w:rsidRDefault="00996854" w:rsidP="005A11E2">
      <w:pPr>
        <w:jc w:val="both"/>
        <w:rPr>
          <w:sz w:val="22"/>
          <w:szCs w:val="22"/>
        </w:rPr>
      </w:pPr>
      <w:r w:rsidRPr="00132A8D">
        <w:rPr>
          <w:sz w:val="22"/>
          <w:szCs w:val="22"/>
        </w:rPr>
        <w:t xml:space="preserve">c. Peut-on écrire que le travail de la tension du fil entre deux points A et B est </w:t>
      </w:r>
      <w:r w:rsidR="005A11E2" w:rsidRPr="005A11E2">
        <w:rPr>
          <w:position w:val="-12"/>
          <w:sz w:val="22"/>
          <w:szCs w:val="22"/>
        </w:rPr>
        <w:object w:dxaOrig="1880" w:dyaOrig="400">
          <v:shape id="_x0000_i1035" type="#_x0000_t75" style="width:94.45pt;height:19.65pt" o:ole="">
            <v:imagedata r:id="rId23" o:title=""/>
          </v:shape>
          <o:OLEObject Type="Embed" ProgID="Equation.3" ShapeID="_x0000_i1035" DrawAspect="Content" ObjectID="_1630048790" r:id="rId24"/>
        </w:object>
      </w:r>
      <w:r w:rsidRPr="00132A8D">
        <w:rPr>
          <w:sz w:val="22"/>
          <w:szCs w:val="22"/>
        </w:rPr>
        <w:t>?</w:t>
      </w:r>
      <w:r w:rsidR="001762A9" w:rsidRPr="00132A8D">
        <w:rPr>
          <w:sz w:val="22"/>
          <w:szCs w:val="22"/>
        </w:rPr>
        <w:t xml:space="preserve"> </w:t>
      </w:r>
      <w:r w:rsidRPr="00132A8D">
        <w:rPr>
          <w:sz w:val="22"/>
          <w:szCs w:val="22"/>
        </w:rPr>
        <w:t>Justifier.</w:t>
      </w:r>
    </w:p>
    <w:p w:rsidR="00996854" w:rsidRPr="00132A8D" w:rsidRDefault="00996854" w:rsidP="001762A9">
      <w:pPr>
        <w:jc w:val="both"/>
        <w:rPr>
          <w:sz w:val="22"/>
          <w:szCs w:val="22"/>
        </w:rPr>
      </w:pPr>
      <w:r w:rsidRPr="00132A8D">
        <w:rPr>
          <w:sz w:val="22"/>
          <w:szCs w:val="22"/>
        </w:rPr>
        <w:t>d. Quel est le travail de la tension du fil dans les deux cas étudiés précédemment ?</w:t>
      </w:r>
    </w:p>
    <w:p w:rsidR="00996854" w:rsidRPr="00132A8D" w:rsidRDefault="00A55E3C" w:rsidP="001762A9">
      <w:pPr>
        <w:jc w:val="both"/>
        <w:rPr>
          <w:b/>
          <w:bCs/>
        </w:rPr>
      </w:pPr>
      <w:r w:rsidRPr="00132A8D">
        <w:rPr>
          <w:b/>
          <w:bCs/>
        </w:rPr>
        <w:t>Exercice</w:t>
      </w:r>
      <w:r w:rsidR="001762A9" w:rsidRPr="00132A8D">
        <w:rPr>
          <w:b/>
          <w:bCs/>
        </w:rPr>
        <w:t xml:space="preserve"> N°7</w:t>
      </w:r>
    </w:p>
    <w:p w:rsidR="00A55E3C" w:rsidRPr="00132A8D" w:rsidRDefault="001762A9" w:rsidP="001762A9">
      <w:pPr>
        <w:jc w:val="both"/>
      </w:pPr>
      <w:r w:rsidRPr="00132A8D">
        <w:pict>
          <v:shape id="_x0000_i1036" type="#_x0000_t75" style="width:537.65pt;height:118.75pt">
            <v:imagedata r:id="rId25" o:title=""/>
          </v:shape>
        </w:pict>
      </w:r>
    </w:p>
    <w:p w:rsidR="00996854" w:rsidRPr="007903B7" w:rsidRDefault="001762A9" w:rsidP="001762A9">
      <w:pPr>
        <w:jc w:val="both"/>
        <w:rPr>
          <w:b/>
          <w:bCs/>
        </w:rPr>
      </w:pPr>
      <w:r w:rsidRPr="007903B7">
        <w:rPr>
          <w:b/>
          <w:bCs/>
        </w:rPr>
        <w:t>Exercice N°8</w:t>
      </w:r>
    </w:p>
    <w:p w:rsidR="007903B7" w:rsidRDefault="007903B7" w:rsidP="007903B7">
      <w:pPr>
        <w:ind w:firstLine="708"/>
        <w:jc w:val="both"/>
        <w:rPr>
          <w:sz w:val="22"/>
          <w:szCs w:val="22"/>
        </w:rPr>
      </w:pPr>
      <w:r>
        <w:t xml:space="preserve">Un treuil est constitué d’une poulie à deux gorges de centre O et de rayons R et r avec R &gt; r, solidaire d’une manivelle OA de longueur L. Une force </w:t>
      </w:r>
      <w:r w:rsidRPr="00132A8D">
        <w:rPr>
          <w:position w:val="-4"/>
          <w:sz w:val="22"/>
          <w:szCs w:val="22"/>
        </w:rPr>
        <w:object w:dxaOrig="260" w:dyaOrig="320">
          <v:shape id="_x0000_i1037" type="#_x0000_t75" style="width:13.1pt;height:15.9pt" o:ole="">
            <v:imagedata r:id="rId26" o:title=""/>
          </v:shape>
          <o:OLEObject Type="Embed" ProgID="Equation.3" ShapeID="_x0000_i1037" DrawAspect="Content" ObjectID="_1630048791" r:id="rId27"/>
        </w:object>
      </w:r>
      <w:r>
        <w:rPr>
          <w:sz w:val="22"/>
          <w:szCs w:val="22"/>
        </w:rPr>
        <w:t xml:space="preserve"> d’intensité constante s’exerçant en A perpendiculairement à OA permet de faire monter une charge (S) de masse m le long d’une ligne de plus grande pente d’un plan incliné d’un angle α sur l’horizontale. Le solide (S′) a une masse m′.</w:t>
      </w:r>
    </w:p>
    <w:p w:rsidR="007903B7" w:rsidRDefault="007903B7" w:rsidP="007903B7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Le poids du treuil, de la manivelle et de la corde sont négligeables. Tous les frottements sont négligés.</w:t>
      </w:r>
    </w:p>
    <w:p w:rsidR="007903B7" w:rsidRDefault="007903B7" w:rsidP="007903B7">
      <w:pPr>
        <w:jc w:val="both"/>
        <w:rPr>
          <w:sz w:val="22"/>
          <w:szCs w:val="22"/>
        </w:rPr>
      </w:pPr>
      <w:r>
        <w:t xml:space="preserve">1- Calculer la norme de </w:t>
      </w:r>
      <w:r w:rsidRPr="00132A8D">
        <w:rPr>
          <w:position w:val="-4"/>
          <w:sz w:val="22"/>
          <w:szCs w:val="22"/>
        </w:rPr>
        <w:object w:dxaOrig="260" w:dyaOrig="320">
          <v:shape id="_x0000_i1038" type="#_x0000_t75" style="width:13.1pt;height:15.9pt" o:ole="">
            <v:imagedata r:id="rId26" o:title=""/>
          </v:shape>
          <o:OLEObject Type="Embed" ProgID="Equation.3" ShapeID="_x0000_i1038" DrawAspect="Content" ObjectID="_1630048792" r:id="rId28"/>
        </w:object>
      </w:r>
      <w:r>
        <w:rPr>
          <w:sz w:val="22"/>
          <w:szCs w:val="22"/>
        </w:rPr>
        <w:t xml:space="preserve"> pour qu’au cours de la montée le centre d’inertie de (S) soit en mouvement rectiligne uniforme.</w:t>
      </w:r>
    </w:p>
    <w:p w:rsidR="007903B7" w:rsidRDefault="007903B7" w:rsidP="007903B7">
      <w:pPr>
        <w:jc w:val="both"/>
        <w:rPr>
          <w:sz w:val="22"/>
          <w:szCs w:val="22"/>
        </w:rPr>
      </w:pPr>
      <w:r>
        <w:rPr>
          <w:sz w:val="22"/>
          <w:szCs w:val="22"/>
        </w:rPr>
        <w:t>On donne : R = 10 cm   ;    r  =  5 cm ;  L  =  50  cm   ; m = 50 kg     ;   m′  =  20 kg   ;   α  =  30°    ,   g  =  10 N/kg.</w:t>
      </w:r>
    </w:p>
    <w:p w:rsidR="007903B7" w:rsidRDefault="007903B7" w:rsidP="007903B7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2- Quel est le travail effectue par la force </w:t>
      </w:r>
      <w:r w:rsidRPr="00132A8D">
        <w:rPr>
          <w:position w:val="-4"/>
          <w:sz w:val="22"/>
          <w:szCs w:val="22"/>
        </w:rPr>
        <w:object w:dxaOrig="260" w:dyaOrig="320">
          <v:shape id="_x0000_i1039" type="#_x0000_t75" style="width:13.1pt;height:15.9pt" o:ole="">
            <v:imagedata r:id="rId26" o:title=""/>
          </v:shape>
          <o:OLEObject Type="Embed" ProgID="Equation.3" ShapeID="_x0000_i1039" DrawAspect="Content" ObjectID="_1630048793" r:id="rId29"/>
        </w:object>
      </w:r>
      <w:r>
        <w:rPr>
          <w:sz w:val="22"/>
          <w:szCs w:val="22"/>
        </w:rPr>
        <w:t xml:space="preserve"> quand la manivelle effectue n  =  10  tours ?</w:t>
      </w:r>
    </w:p>
    <w:p w:rsidR="007903B7" w:rsidRDefault="007903B7" w:rsidP="007903B7">
      <w:pPr>
        <w:jc w:val="both"/>
      </w:pPr>
      <w:r>
        <w:rPr>
          <w:sz w:val="22"/>
          <w:szCs w:val="22"/>
        </w:rPr>
        <w:t xml:space="preserve">3- Déterminer la variation d’altitude ∆h et ∆h′ respectivement de (S) et (S′) quand la manivelle effectue 10 tours. conclure les travaux </w:t>
      </w:r>
      <w:r w:rsidRPr="00623A9B">
        <w:rPr>
          <w:position w:val="-10"/>
          <w:sz w:val="22"/>
          <w:szCs w:val="22"/>
        </w:rPr>
        <w:object w:dxaOrig="620" w:dyaOrig="380">
          <v:shape id="_x0000_i1040" type="#_x0000_t75" style="width:30.85pt;height:18.7pt" o:ole="">
            <v:imagedata r:id="rId30" o:title=""/>
          </v:shape>
          <o:OLEObject Type="Embed" ProgID="Equation.3" ShapeID="_x0000_i1040" DrawAspect="Content" ObjectID="_1630048794" r:id="rId31"/>
        </w:object>
      </w:r>
      <w:r>
        <w:rPr>
          <w:sz w:val="22"/>
          <w:szCs w:val="22"/>
        </w:rPr>
        <w:t xml:space="preserve"> et </w:t>
      </w:r>
      <w:r w:rsidRPr="00623A9B">
        <w:rPr>
          <w:position w:val="-10"/>
          <w:sz w:val="22"/>
          <w:szCs w:val="22"/>
        </w:rPr>
        <w:object w:dxaOrig="680" w:dyaOrig="380">
          <v:shape id="_x0000_i1041" type="#_x0000_t75" style="width:33.65pt;height:18.7pt" o:ole="">
            <v:imagedata r:id="rId32" o:title=""/>
          </v:shape>
          <o:OLEObject Type="Embed" ProgID="Equation.DSMT4" ShapeID="_x0000_i1041" DrawAspect="Content" ObjectID="_1630048795" r:id="rId33"/>
        </w:object>
      </w:r>
      <w:r>
        <w:rPr>
          <w:sz w:val="22"/>
          <w:szCs w:val="22"/>
        </w:rPr>
        <w:t>.</w:t>
      </w:r>
    </w:p>
    <w:p w:rsidR="007903B7" w:rsidRPr="00132A8D" w:rsidRDefault="007903B7" w:rsidP="007903B7">
      <w:pPr>
        <w:jc w:val="center"/>
      </w:pPr>
      <w:r w:rsidRPr="00132A8D">
        <w:pict>
          <v:shape id="_x0000_i1042" type="#_x0000_t75" style="width:229.1pt;height:122.5pt">
            <v:imagedata r:id="rId34" o:title=""/>
          </v:shape>
        </w:pict>
      </w:r>
    </w:p>
    <w:p w:rsidR="007903B7" w:rsidRDefault="007903B7" w:rsidP="007903B7">
      <w:pPr>
        <w:jc w:val="both"/>
      </w:pPr>
      <w:r>
        <w:t>4- La manivelle est remplacée par un moteur, qui exerce sur le treuil un couple de moment constant M.</w:t>
      </w:r>
    </w:p>
    <w:p w:rsidR="007903B7" w:rsidRDefault="007903B7" w:rsidP="007903B7">
      <w:pPr>
        <w:jc w:val="both"/>
        <w:rPr>
          <w:sz w:val="22"/>
          <w:szCs w:val="22"/>
        </w:rPr>
      </w:pPr>
      <w:r>
        <w:t xml:space="preserve">i) calculer le moment M du couple moteur, sachant que le treuil tourne de 10 tours et que le couple effectue un travail égal à celui effectue par la force </w:t>
      </w:r>
      <w:r w:rsidRPr="00132A8D">
        <w:rPr>
          <w:position w:val="-4"/>
          <w:sz w:val="22"/>
          <w:szCs w:val="22"/>
        </w:rPr>
        <w:object w:dxaOrig="260" w:dyaOrig="320">
          <v:shape id="_x0000_i1043" type="#_x0000_t75" style="width:13.1pt;height:15.9pt" o:ole="">
            <v:imagedata r:id="rId26" o:title=""/>
          </v:shape>
          <o:OLEObject Type="Embed" ProgID="Equation.3" ShapeID="_x0000_i1043" DrawAspect="Content" ObjectID="_1630048796" r:id="rId35"/>
        </w:object>
      </w:r>
      <w:r>
        <w:rPr>
          <w:sz w:val="22"/>
          <w:szCs w:val="22"/>
        </w:rPr>
        <w:t>.</w:t>
      </w:r>
    </w:p>
    <w:p w:rsidR="00996854" w:rsidRPr="00C51581" w:rsidRDefault="007903B7" w:rsidP="007903B7">
      <w:pPr>
        <w:rPr>
          <w:rFonts w:ascii="Tahoma" w:hAnsi="Tahoma" w:cs="Tahoma"/>
        </w:rPr>
      </w:pPr>
      <w:r>
        <w:t>ii) La vitesse de rotation du treuil est constante et égale à 1 tour/s. calculer la puissance du couple moteur.</w:t>
      </w:r>
      <w:r w:rsidR="00996854" w:rsidRPr="00132A8D">
        <w:br w:type="page"/>
      </w:r>
    </w:p>
    <w:p w:rsidR="00754855" w:rsidRPr="000E0AA0" w:rsidRDefault="00754855" w:rsidP="00754855">
      <w:pPr>
        <w:rPr>
          <w:rFonts w:ascii="Tahoma" w:hAnsi="Tahoma" w:cs="Tahoma"/>
          <w:b/>
          <w:bCs/>
          <w:u w:val="single"/>
        </w:rPr>
      </w:pPr>
      <w:r w:rsidRPr="000E0AA0">
        <w:rPr>
          <w:rFonts w:ascii="Tahoma" w:hAnsi="Tahoma" w:cs="Tahoma"/>
          <w:b/>
          <w:bCs/>
          <w:u w:val="single"/>
        </w:rPr>
        <w:t xml:space="preserve">Exercice : </w:t>
      </w:r>
      <w:r>
        <w:rPr>
          <w:rFonts w:ascii="Tahoma" w:hAnsi="Tahoma" w:cs="Tahoma"/>
          <w:b/>
          <w:bCs/>
          <w:u w:val="single"/>
        </w:rPr>
        <w:t>3</w:t>
      </w:r>
    </w:p>
    <w:p w:rsidR="00754855" w:rsidRPr="00C51581" w:rsidRDefault="00754855" w:rsidP="00754855">
      <w:pPr>
        <w:rPr>
          <w:rFonts w:ascii="Tahoma" w:hAnsi="Tahoma" w:cs="Tahoma"/>
        </w:rPr>
      </w:pPr>
      <w:r w:rsidRPr="00C51581">
        <w:rPr>
          <w:rFonts w:ascii="Tahoma" w:hAnsi="Tahoma" w:cs="Tahoma"/>
          <w:noProof/>
        </w:rPr>
        <w:pict>
          <v:line id="_x0000_s1115" style="position:absolute;z-index:8" from="256.45pt,13.55pt" to="272.35pt,14.45pt">
            <v:stroke endarrow="block"/>
          </v:line>
        </w:pict>
      </w:r>
      <w:r w:rsidRPr="00C51581">
        <w:rPr>
          <w:rFonts w:ascii="Tahoma" w:hAnsi="Tahoma" w:cs="Tahoma"/>
          <w:noProof/>
        </w:rPr>
        <w:pict>
          <v:line id="_x0000_s1116" style="position:absolute;flip:y;z-index:9" from="316.3pt,13.55pt" to="329.8pt,14.45pt">
            <v:stroke endarrow="block"/>
          </v:line>
        </w:pict>
      </w:r>
      <w:r w:rsidRPr="00C51581">
        <w:rPr>
          <w:rFonts w:ascii="Tahoma" w:hAnsi="Tahoma" w:cs="Tahoma"/>
          <w:noProof/>
        </w:rPr>
        <w:pict>
          <v:line id="_x0000_s1114" style="position:absolute;z-index:7" from="31.3pt,31.1pt" to="50.2pt,31.1pt">
            <v:stroke endarrow="block"/>
          </v:line>
        </w:pict>
      </w:r>
      <w:r w:rsidRPr="00C51581">
        <w:rPr>
          <w:rFonts w:ascii="Tahoma" w:hAnsi="Tahoma" w:cs="Tahoma"/>
        </w:rPr>
        <w:t xml:space="preserve">Un tracteur roule sur une route horizontale avec une vitesse constante </w:t>
      </w:r>
      <w:r w:rsidRPr="00C51581">
        <w:rPr>
          <w:rFonts w:ascii="Tahoma" w:hAnsi="Tahoma" w:cs="Tahoma"/>
        </w:rPr>
        <w:sym w:font="Symbol" w:char="F07C"/>
      </w:r>
      <w:r w:rsidRPr="00C51581">
        <w:rPr>
          <w:rFonts w:ascii="Tahoma" w:hAnsi="Tahoma" w:cs="Tahoma"/>
        </w:rPr>
        <w:sym w:font="Symbol" w:char="F07C"/>
      </w:r>
      <w:r w:rsidRPr="00C51581">
        <w:rPr>
          <w:rFonts w:ascii="Tahoma" w:hAnsi="Tahoma" w:cs="Tahoma"/>
        </w:rPr>
        <w:t>v</w:t>
      </w:r>
      <w:r w:rsidRPr="00C51581">
        <w:rPr>
          <w:rFonts w:ascii="Tahoma" w:hAnsi="Tahoma" w:cs="Tahoma"/>
        </w:rPr>
        <w:sym w:font="Symbol" w:char="F07C"/>
      </w:r>
      <w:r w:rsidRPr="00C51581">
        <w:rPr>
          <w:rFonts w:ascii="Tahoma" w:hAnsi="Tahoma" w:cs="Tahoma"/>
        </w:rPr>
        <w:sym w:font="Symbol" w:char="F07C"/>
      </w:r>
      <w:r w:rsidRPr="00C51581">
        <w:rPr>
          <w:rFonts w:ascii="Tahoma" w:hAnsi="Tahoma" w:cs="Tahoma"/>
        </w:rPr>
        <w:t>=10kmh</w:t>
      </w:r>
      <w:r w:rsidRPr="00C51581">
        <w:rPr>
          <w:rFonts w:ascii="Tahoma" w:hAnsi="Tahoma" w:cs="Tahoma"/>
          <w:vertAlign w:val="superscript"/>
        </w:rPr>
        <w:t>-1</w:t>
      </w:r>
      <w:r w:rsidRPr="00C51581">
        <w:rPr>
          <w:rFonts w:ascii="Tahoma" w:hAnsi="Tahoma" w:cs="Tahoma"/>
        </w:rPr>
        <w:t xml:space="preserve"> exerce sur un wagon par l’intermédiaire d’un câble, une force de traction F   de valeur </w:t>
      </w:r>
      <w:r w:rsidRPr="00C51581">
        <w:rPr>
          <w:rFonts w:ascii="Tahoma" w:hAnsi="Tahoma" w:cs="Tahoma"/>
        </w:rPr>
        <w:sym w:font="Symbol" w:char="F07C"/>
      </w:r>
      <w:r w:rsidRPr="00C51581">
        <w:rPr>
          <w:rFonts w:ascii="Tahoma" w:hAnsi="Tahoma" w:cs="Tahoma"/>
        </w:rPr>
        <w:sym w:font="Symbol" w:char="F07C"/>
      </w:r>
      <w:r w:rsidRPr="00C51581">
        <w:rPr>
          <w:rFonts w:ascii="Tahoma" w:hAnsi="Tahoma" w:cs="Tahoma"/>
        </w:rPr>
        <w:t>F</w:t>
      </w:r>
      <w:r w:rsidRPr="00C51581">
        <w:rPr>
          <w:rFonts w:ascii="Tahoma" w:hAnsi="Tahoma" w:cs="Tahoma"/>
        </w:rPr>
        <w:sym w:font="Symbol" w:char="F07C"/>
      </w:r>
      <w:r w:rsidRPr="00C51581">
        <w:rPr>
          <w:rFonts w:ascii="Tahoma" w:hAnsi="Tahoma" w:cs="Tahoma"/>
        </w:rPr>
        <w:sym w:font="Symbol" w:char="F07C"/>
      </w:r>
      <w:r w:rsidRPr="00C51581">
        <w:rPr>
          <w:rFonts w:ascii="Tahoma" w:hAnsi="Tahoma" w:cs="Tahoma"/>
        </w:rPr>
        <w:t>=1000N.</w:t>
      </w:r>
    </w:p>
    <w:p w:rsidR="00754855" w:rsidRPr="00C51581" w:rsidRDefault="00754855" w:rsidP="00754855">
      <w:pPr>
        <w:rPr>
          <w:rFonts w:ascii="Tahoma" w:hAnsi="Tahoma" w:cs="Tahoma"/>
        </w:rPr>
      </w:pPr>
      <w:r w:rsidRPr="00C51581">
        <w:rPr>
          <w:rFonts w:ascii="Tahoma" w:hAnsi="Tahoma" w:cs="Tahoma"/>
          <w:noProof/>
        </w:rPr>
        <w:pict>
          <v:line id="_x0000_s1117" style="position:absolute;z-index:10" from="156.7pt,13.05pt" to="176.2pt,13.05pt">
            <v:stroke endarrow="block"/>
          </v:line>
        </w:pict>
      </w:r>
      <w:r w:rsidRPr="00C51581">
        <w:rPr>
          <w:rFonts w:ascii="Tahoma" w:hAnsi="Tahoma" w:cs="Tahoma"/>
        </w:rPr>
        <w:t xml:space="preserve">Le câble fait un angle </w:t>
      </w:r>
      <w:r w:rsidRPr="00C51581">
        <w:rPr>
          <w:rFonts w:ascii="Tahoma" w:hAnsi="Tahoma" w:cs="Tahoma"/>
        </w:rPr>
        <w:sym w:font="Symbol" w:char="F061"/>
      </w:r>
      <w:r w:rsidRPr="00C51581">
        <w:rPr>
          <w:rFonts w:ascii="Tahoma" w:hAnsi="Tahoma" w:cs="Tahoma"/>
        </w:rPr>
        <w:t>=30° avec la direction de déplacement.</w:t>
      </w:r>
    </w:p>
    <w:p w:rsidR="00754855" w:rsidRPr="00C51581" w:rsidRDefault="00754855" w:rsidP="00754855">
      <w:pPr>
        <w:numPr>
          <w:ilvl w:val="0"/>
          <w:numId w:val="35"/>
        </w:numPr>
        <w:rPr>
          <w:rFonts w:ascii="Tahoma" w:hAnsi="Tahoma" w:cs="Tahoma"/>
        </w:rPr>
      </w:pPr>
      <w:r w:rsidRPr="00C51581">
        <w:rPr>
          <w:rFonts w:ascii="Tahoma" w:hAnsi="Tahoma" w:cs="Tahoma"/>
        </w:rPr>
        <w:t>Calculer le travail W effectué par F  lors d’un déplacement de 5km.</w:t>
      </w:r>
    </w:p>
    <w:p w:rsidR="00754855" w:rsidRPr="00C51581" w:rsidRDefault="00754855" w:rsidP="00754855">
      <w:pPr>
        <w:numPr>
          <w:ilvl w:val="0"/>
          <w:numId w:val="35"/>
        </w:numPr>
        <w:rPr>
          <w:rFonts w:ascii="Tahoma" w:hAnsi="Tahoma" w:cs="Tahoma"/>
        </w:rPr>
      </w:pPr>
      <w:r w:rsidRPr="00C51581">
        <w:rPr>
          <w:rFonts w:ascii="Tahoma" w:hAnsi="Tahoma" w:cs="Tahoma"/>
        </w:rPr>
        <w:t xml:space="preserve">Calculer la puissance moyenne développée . </w:t>
      </w:r>
    </w:p>
    <w:p w:rsidR="00754855" w:rsidRDefault="00754855" w:rsidP="00754855">
      <w:pPr>
        <w:autoSpaceDE w:val="0"/>
        <w:autoSpaceDN w:val="0"/>
        <w:adjustRightInd w:val="0"/>
        <w:rPr>
          <w:rFonts w:ascii="TimesNewRoman,Bold" w:hAnsi="TimesNewRoman,Bold" w:cs="TimesNewRoman,Bold"/>
          <w:b/>
          <w:bCs/>
        </w:rPr>
      </w:pPr>
    </w:p>
    <w:p w:rsidR="00754855" w:rsidRDefault="00754855" w:rsidP="00754855">
      <w:pPr>
        <w:autoSpaceDE w:val="0"/>
        <w:autoSpaceDN w:val="0"/>
        <w:adjustRightInd w:val="0"/>
        <w:rPr>
          <w:rFonts w:ascii="TimesNewRoman,Bold" w:hAnsi="TimesNewRoman,Bold" w:cs="TimesNewRoman,Bold"/>
          <w:b/>
          <w:bCs/>
        </w:rPr>
      </w:pPr>
      <w:r>
        <w:rPr>
          <w:rFonts w:ascii="TimesNewRoman,Bold" w:hAnsi="TimesNewRoman,Bold" w:cs="TimesNewRoman,Bold"/>
          <w:b/>
          <w:bCs/>
        </w:rPr>
        <w:t>Problème 6*</w:t>
      </w:r>
    </w:p>
    <w:p w:rsidR="00754855" w:rsidRPr="00473EC9" w:rsidRDefault="00754855" w:rsidP="00754855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</w:rPr>
        <w:pict>
          <v:shape id="_x0000_s1074" type="#_x0000_t75" style="position:absolute;left:0;text-align:left;margin-left:373.2pt;margin-top:3.4pt;width:167.8pt;height:123.25pt;z-index:-8" wrapcoords="-58 0 -58 21500 21600 21500 21600 0 -58 0">
            <v:imagedata r:id="rId36" o:title=""/>
            <w10:wrap type="through"/>
          </v:shape>
        </w:pict>
      </w:r>
      <w:r w:rsidRPr="00473EC9">
        <w:rPr>
          <w:sz w:val="28"/>
          <w:szCs w:val="28"/>
        </w:rPr>
        <w:t>Un snowboarder de 80 [kg] remonte une piste inclinée de 15° à l'aide d'un téléski.</w:t>
      </w:r>
    </w:p>
    <w:p w:rsidR="00754855" w:rsidRPr="00473EC9" w:rsidRDefault="00754855" w:rsidP="00754855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La longueur de l’installation est de 600 [m], le câble est parallèle à la pente, et l’angle entre la perche et le câble est de 30°.</w:t>
      </w:r>
    </w:p>
    <w:p w:rsidR="00754855" w:rsidRPr="00473EC9" w:rsidRDefault="00754855" w:rsidP="00754855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La force de frottement que subit le snowboarder vaut 30 [N], et la force de traction de la perche est de 270 [N].</w:t>
      </w:r>
    </w:p>
    <w:p w:rsidR="00754855" w:rsidRPr="00473EC9" w:rsidRDefault="00754855" w:rsidP="00754855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a) </w:t>
      </w:r>
      <w:r w:rsidRPr="00473EC9">
        <w:rPr>
          <w:sz w:val="28"/>
          <w:szCs w:val="28"/>
        </w:rPr>
        <w:t>Dessiner les forces agissant sur le snowboarder.</w:t>
      </w:r>
    </w:p>
    <w:p w:rsidR="00754855" w:rsidRPr="00473EC9" w:rsidRDefault="00754855" w:rsidP="00754855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b) </w:t>
      </w:r>
      <w:r w:rsidRPr="00473EC9">
        <w:rPr>
          <w:sz w:val="28"/>
          <w:szCs w:val="28"/>
        </w:rPr>
        <w:t>Calculer le travail de chacune de ces forces.</w:t>
      </w:r>
    </w:p>
    <w:p w:rsidR="00754855" w:rsidRPr="00473EC9" w:rsidRDefault="00754855" w:rsidP="00754855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Sachant que le déplacement s’effectue à la vitesse constante de 3 [m/s],</w:t>
      </w:r>
    </w:p>
    <w:p w:rsidR="00754855" w:rsidRPr="00473EC9" w:rsidRDefault="00754855" w:rsidP="00754855">
      <w:pPr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c) </w:t>
      </w:r>
      <w:r w:rsidRPr="00473EC9">
        <w:rPr>
          <w:sz w:val="28"/>
          <w:szCs w:val="28"/>
        </w:rPr>
        <w:t>calculer la puissance développée par la force de traction de la perche.</w:t>
      </w:r>
    </w:p>
    <w:p w:rsidR="00754855" w:rsidRDefault="00754855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</w:p>
    <w:p w:rsidR="00996854" w:rsidRPr="00996854" w:rsidRDefault="00996854" w:rsidP="00996854">
      <w:pPr>
        <w:jc w:val="both"/>
        <w:rPr>
          <w:b/>
          <w:bCs/>
          <w:u w:val="single"/>
        </w:rPr>
      </w:pPr>
      <w:r w:rsidRPr="00996854">
        <w:rPr>
          <w:b/>
          <w:bCs/>
          <w:u w:val="single"/>
        </w:rPr>
        <w:t>Exercice : 2</w:t>
      </w:r>
    </w:p>
    <w:p w:rsidR="00996854" w:rsidRPr="00996854" w:rsidRDefault="00996854" w:rsidP="00996854">
      <w:pPr>
        <w:jc w:val="both"/>
      </w:pPr>
      <w:r w:rsidRPr="00996854">
        <w:rPr>
          <w:noProof/>
        </w:rPr>
        <w:pict>
          <v:group id="_x0000_s1119" style="position:absolute;left:0;text-align:left;margin-left:391.6pt;margin-top:.7pt;width:152.3pt;height:148.2pt;z-index:12" coordorigin="6407,13040" coordsize="3046,2964">
            <v:group id="_x0000_s1120" style="position:absolute;left:6407;top:13442;width:2534;height:2394" coordorigin="6407,13442" coordsize="2534,2394">
              <v:shape id="_x0000_s1121" type="#_x0000_t19" style="position:absolute;left:7658;top:14505;width:905;height:1598;rotation:-5679487fd;flip:y" coordsize="21600,43010" adj="-5489578,5613548,,21472" path="wr-21600,-128,21600,43072,2346,,1636,43010nfewr-21600,-128,21600,43072,2346,,1636,43010l,21472nsxe">
                <v:path o:connectlocs="2346,0;1636,43010;0,21472"/>
              </v:shape>
              <v:line id="_x0000_s1122" style="position:absolute;rotation:1517025fd" from="6407,13442" to="7674,14924"/>
              <v:line id="_x0000_s1123" style="position:absolute;flip:x" from="7312,14867" to="8941,14867">
                <v:stroke dashstyle="1 1"/>
              </v:line>
              <v:line id="_x0000_s1124" style="position:absolute" from="8085,14924" to="8085,15836">
                <v:stroke dashstyle="1 1"/>
              </v:line>
            </v:group>
            <v:shape id="_x0000_s1125" type="#_x0000_t202" style="position:absolute;left:6774;top:13040;width:513;height:342" filled="f" stroked="f">
              <v:textbox style="mso-next-textbox:#_x0000_s1125">
                <w:txbxContent>
                  <w:p w:rsidR="00996854" w:rsidRDefault="00996854" w:rsidP="00996854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A</w:t>
                    </w:r>
                  </w:p>
                </w:txbxContent>
              </v:textbox>
            </v:shape>
            <v:shape id="_x0000_s1126" type="#_x0000_t202" style="position:absolute;left:6945;top:14696;width:570;height:399" filled="f" stroked="f">
              <v:textbox style="mso-next-textbox:#_x0000_s1126">
                <w:txbxContent>
                  <w:p w:rsidR="00996854" w:rsidRDefault="00996854" w:rsidP="00996854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B</w:t>
                    </w:r>
                  </w:p>
                </w:txbxContent>
              </v:textbox>
            </v:shape>
            <v:shape id="_x0000_s1127" type="#_x0000_t202" style="position:absolute;left:7800;top:15662;width:513;height:342" filled="f" stroked="f">
              <v:textbox style="mso-next-textbox:#_x0000_s1127">
                <w:txbxContent>
                  <w:p w:rsidR="00996854" w:rsidRDefault="00996854" w:rsidP="00996854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C</w:t>
                    </w:r>
                  </w:p>
                </w:txbxContent>
              </v:textbox>
            </v:shape>
            <v:shape id="_x0000_s1128" type="#_x0000_t202" style="position:absolute;left:8883;top:14696;width:570;height:399" filled="f" stroked="f">
              <v:textbox style="mso-next-textbox:#_x0000_s1128">
                <w:txbxContent>
                  <w:p w:rsidR="00996854" w:rsidRDefault="00996854" w:rsidP="00996854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D</w:t>
                    </w:r>
                  </w:p>
                </w:txbxContent>
              </v:textbox>
            </v:shape>
            <w10:wrap type="square"/>
          </v:group>
        </w:pict>
      </w:r>
      <w:r w:rsidRPr="00996854">
        <w:t xml:space="preserve">On laisse tomber un solide d’un point A sans vitesse initiale, il parcourt le trajet ABCD (voir fig).on néglige toute les forces de frottement. </w:t>
      </w:r>
    </w:p>
    <w:p w:rsidR="00996854" w:rsidRPr="00996854" w:rsidRDefault="00996854" w:rsidP="00996854">
      <w:pPr>
        <w:jc w:val="both"/>
      </w:pPr>
      <w:r w:rsidRPr="00996854">
        <w:t>1)- a) quelles formes d’énergie possède le système {solide - terre} lors de son déplacement Avers D ? comment varie ces énergies au cours de la descente ?</w:t>
      </w:r>
    </w:p>
    <w:p w:rsidR="00996854" w:rsidRPr="00996854" w:rsidRDefault="00996854" w:rsidP="00996854">
      <w:pPr>
        <w:ind w:firstLine="708"/>
        <w:jc w:val="both"/>
      </w:pPr>
      <w:r w:rsidRPr="00996854">
        <w:t>b)- B et D sont situés sur le même plan horizontal, comparer les deux valeurs de l’énergie potentielle en ces points. Justifier la réponse.</w:t>
      </w:r>
    </w:p>
    <w:p w:rsidR="00996854" w:rsidRPr="00996854" w:rsidRDefault="00996854" w:rsidP="00996854">
      <w:pPr>
        <w:jc w:val="both"/>
      </w:pPr>
      <w:r w:rsidRPr="00996854">
        <w:t>2)-a ) Quelle énergie possède un ressort comprimé ou allongé ? Quelles sont les facteurs dont dépendent cette énergie ?.</w:t>
      </w:r>
    </w:p>
    <w:p w:rsidR="00996854" w:rsidRPr="00996854" w:rsidRDefault="00996854" w:rsidP="00996854">
      <w:pPr>
        <w:ind w:firstLine="708"/>
        <w:jc w:val="both"/>
      </w:pPr>
      <w:r w:rsidRPr="00996854">
        <w:t>b) Décrire une expérience permettant de mettre en évidence cette énergie.</w:t>
      </w:r>
    </w:p>
    <w:p w:rsidR="00754855" w:rsidRDefault="00754855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473EC9">
        <w:rPr>
          <w:b/>
          <w:bCs/>
          <w:sz w:val="28"/>
          <w:szCs w:val="28"/>
        </w:rPr>
        <w:t>Exercice 1 :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Un enfant, de masse m = 30 kg, glisse sur un toboggan incliné de l’angle a = 30° par rapport à l’horizontale.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1) </w:t>
      </w:r>
      <w:r w:rsidRPr="00473EC9">
        <w:rPr>
          <w:sz w:val="28"/>
          <w:szCs w:val="28"/>
        </w:rPr>
        <w:t>Faire le schéma de la situation.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2) </w:t>
      </w:r>
      <w:r w:rsidRPr="00473EC9">
        <w:rPr>
          <w:sz w:val="28"/>
          <w:szCs w:val="28"/>
        </w:rPr>
        <w:t>Calculer le travail effectué par le poids de l’enfant lors d’une glissade de longueur l = 4,0 m.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473EC9">
        <w:rPr>
          <w:b/>
          <w:bCs/>
          <w:sz w:val="28"/>
          <w:szCs w:val="28"/>
        </w:rPr>
        <w:t>Exercice N°2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Une caisse de masse m = 20,0 kg est tirée sur un sol horizontal supposé parfaitement lisse (absence de frottement). Le câble de traction fait un angle a = 60° avec l’horizontale et la force de traction a pour valeur F = 10 N.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1) </w:t>
      </w:r>
      <w:r w:rsidRPr="00473EC9">
        <w:rPr>
          <w:sz w:val="28"/>
          <w:szCs w:val="28"/>
        </w:rPr>
        <w:t>Représenter les forces s’exerçant sur la caisse sur un schéma. Les nommer et préciser leurs caractéristiques.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2) </w:t>
      </w:r>
      <w:r w:rsidRPr="00473EC9">
        <w:rPr>
          <w:sz w:val="28"/>
          <w:szCs w:val="28"/>
        </w:rPr>
        <w:t>Calculer le travail de chacune des forces lorsque la caisse se déplace de 5,0 m sur le sol.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3) </w:t>
      </w:r>
      <w:r w:rsidRPr="00473EC9">
        <w:rPr>
          <w:sz w:val="28"/>
          <w:szCs w:val="28"/>
        </w:rPr>
        <w:t>Reprendre les questions précédentes en supposant que le sol est rugueux (existence de frottements), la valeur de la force de frottement étant f = 0,80 N.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473EC9">
        <w:rPr>
          <w:b/>
          <w:bCs/>
          <w:sz w:val="28"/>
          <w:szCs w:val="28"/>
        </w:rPr>
        <w:t>Exercice N°2</w:t>
      </w:r>
    </w:p>
    <w:p w:rsidR="006F3534" w:rsidRPr="006F3534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6F3534">
        <w:rPr>
          <w:noProof/>
          <w:sz w:val="28"/>
          <w:szCs w:val="28"/>
        </w:rPr>
        <w:lastRenderedPageBreak/>
        <w:pict>
          <v:shape id="_x0000_s1071" type="#_x0000_t75" style="position:absolute;left:0;text-align:left;margin-left:346.85pt;margin-top:2.2pt;width:163.4pt;height:169.05pt;z-index:-10" wrapcoords="-99 0 -99 21504 21600 21504 21600 0 -99 0">
            <v:imagedata r:id="rId37" o:title=""/>
            <w10:wrap type="through"/>
          </v:shape>
        </w:pict>
      </w:r>
      <w:r w:rsidRPr="006F3534">
        <w:rPr>
          <w:sz w:val="28"/>
          <w:szCs w:val="28"/>
        </w:rPr>
        <w:t>Une grue soulève une charge. La force appliquée à la charge étant de valeur F = 1,0 × 103 N et sa vitesse de montée v = 0,20 m.s-1, calculer la puissance développée par la grue.</w:t>
      </w: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Default="006F3534" w:rsidP="006F3534">
      <w:pPr>
        <w:autoSpaceDE w:val="0"/>
        <w:autoSpaceDN w:val="0"/>
        <w:adjustRightInd w:val="0"/>
        <w:jc w:val="both"/>
      </w:pPr>
    </w:p>
    <w:p w:rsidR="006F3534" w:rsidRPr="006F3534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>
        <w:rPr>
          <w:noProof/>
        </w:rPr>
        <w:pict>
          <v:shape id="_x0000_s1072" type="#_x0000_t75" style="position:absolute;left:0;text-align:left;margin-left:373.2pt;margin-top:9.65pt;width:138.5pt;height:123.7pt;z-index:-9" wrapcoords="-96 0 -96 21507 21600 21507 21600 0 -96 0">
            <v:imagedata r:id="rId38" o:title=""/>
            <w10:wrap type="through"/>
          </v:shape>
        </w:pict>
      </w:r>
      <w:r w:rsidRPr="006F3534">
        <w:rPr>
          <w:b/>
          <w:bCs/>
          <w:sz w:val="28"/>
          <w:szCs w:val="28"/>
        </w:rPr>
        <w:t>exercice</w:t>
      </w:r>
    </w:p>
    <w:p w:rsidR="006F3534" w:rsidRPr="006F3534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6F3534">
        <w:rPr>
          <w:sz w:val="28"/>
          <w:szCs w:val="28"/>
        </w:rPr>
        <w:t>Une pierre est lâchée sans vitesse du troisième étage de la Tour Eiffel (hauteur 300 m).</w:t>
      </w:r>
    </w:p>
    <w:p w:rsidR="006F3534" w:rsidRPr="006F3534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6F3534">
        <w:rPr>
          <w:sz w:val="28"/>
          <w:szCs w:val="28"/>
        </w:rPr>
        <w:t>Quelle est la valeur de la vitesse quand elle frappe le sol ?</w:t>
      </w:r>
    </w:p>
    <w:p w:rsidR="006F3534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6F3534">
        <w:rPr>
          <w:sz w:val="28"/>
          <w:szCs w:val="28"/>
        </w:rPr>
        <w:t>On prendra g = 9,8 N.kg-1 et on supposera la résistance de l’air constamment négligeable (approximation grossière).</w:t>
      </w:r>
    </w:p>
    <w:p w:rsidR="006F3534" w:rsidRPr="006F3534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473EC9">
        <w:rPr>
          <w:b/>
          <w:bCs/>
          <w:sz w:val="28"/>
          <w:szCs w:val="28"/>
        </w:rPr>
        <w:t>exercice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Un camion de masse M = 30 tonnes est lancé à la vitesse de valeur v = 90 km.h</w:t>
      </w:r>
      <w:r w:rsidRPr="00C7331A">
        <w:rPr>
          <w:sz w:val="28"/>
          <w:szCs w:val="28"/>
          <w:vertAlign w:val="superscript"/>
        </w:rPr>
        <w:t>-1</w:t>
      </w:r>
      <w:r w:rsidRPr="00473EC9">
        <w:rPr>
          <w:sz w:val="28"/>
          <w:szCs w:val="28"/>
        </w:rPr>
        <w:t xml:space="preserve"> sur une autoroute rectiligne et horizontale. Le conducteur appuie sur la pédale de frein ; le véhicule est alors freiné par une force de freinage </w:t>
      </w:r>
      <w:r w:rsidRPr="006F3534">
        <w:rPr>
          <w:position w:val="-4"/>
          <w:sz w:val="28"/>
          <w:szCs w:val="28"/>
        </w:rPr>
        <w:object w:dxaOrig="260" w:dyaOrig="320">
          <v:shape id="_x0000_i1044" type="#_x0000_t75" style="width:13.1pt;height:15.9pt" o:ole="">
            <v:imagedata r:id="rId7" o:title=""/>
          </v:shape>
          <o:OLEObject Type="Embed" ProgID="Equation.3" ShapeID="_x0000_i1044" DrawAspect="Content" ObjectID="_1630048797" r:id="rId39"/>
        </w:object>
      </w:r>
      <w:r w:rsidRPr="00473EC9">
        <w:rPr>
          <w:sz w:val="28"/>
          <w:szCs w:val="28"/>
        </w:rPr>
        <w:t xml:space="preserve"> constante, parallèle à la route et dirigée dans le sens inverse du déplacement.</w: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473EC9">
        <w:rPr>
          <w:sz w:val="28"/>
          <w:szCs w:val="28"/>
        </w:rPr>
        <w:t>Calculer la valeur F de cette force de freinage sachant que le camion s’arrête après un parcours de 500 m (on suppose tous les autres frottements négligeables).</w:t>
      </w:r>
    </w:p>
    <w:p w:rsidR="006F3534" w:rsidRPr="00473EC9" w:rsidRDefault="006F3534" w:rsidP="00C7331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6F3534">
        <w:rPr>
          <w:b/>
          <w:bCs/>
          <w:sz w:val="28"/>
          <w:szCs w:val="28"/>
        </w:rPr>
        <w:pict>
          <v:shape id="_x0000_i1045" type="#_x0000_t75" style="width:212.25pt;height:85.1pt">
            <v:imagedata r:id="rId40" o:title=""/>
          </v:shape>
        </w:pic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</w:p>
    <w:p w:rsidR="006F3534" w:rsidRPr="00473EC9" w:rsidRDefault="002219A9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473EC9">
        <w:rPr>
          <w:b/>
          <w:bCs/>
          <w:sz w:val="28"/>
          <w:szCs w:val="28"/>
        </w:rPr>
        <w:t>Exercice</w:t>
      </w:r>
    </w:p>
    <w:p w:rsidR="002219A9" w:rsidRPr="00473EC9" w:rsidRDefault="002219A9" w:rsidP="002219A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Aux sports d’hiver, un enfant sur une luge part, sans vitesse, du sommet d’une pente de longueur L = 30,0 m inclinée de  α = 30° sur l’horizontale.</w:t>
      </w:r>
    </w:p>
    <w:p w:rsidR="002219A9" w:rsidRPr="00473EC9" w:rsidRDefault="002219A9" w:rsidP="002219A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Au bas de cette pente, il aborde une autre pente inclinée de l’angle β = 15° sur l’horizontale.</w:t>
      </w:r>
    </w:p>
    <w:p w:rsidR="002219A9" w:rsidRPr="00473EC9" w:rsidRDefault="002219A9" w:rsidP="002219A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1) </w:t>
      </w:r>
      <w:r w:rsidRPr="00473EC9">
        <w:rPr>
          <w:sz w:val="28"/>
          <w:szCs w:val="28"/>
        </w:rPr>
        <w:t>Calculer la vitesse de l’enfant lorsqu’il arrive au bas de la première pente.</w:t>
      </w:r>
    </w:p>
    <w:p w:rsidR="002219A9" w:rsidRPr="00473EC9" w:rsidRDefault="002219A9" w:rsidP="002219A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2) </w:t>
      </w:r>
      <w:r w:rsidRPr="00473EC9">
        <w:rPr>
          <w:sz w:val="28"/>
          <w:szCs w:val="28"/>
        </w:rPr>
        <w:t>Quelle distance L’ l’enfant parcourt-il le long de cette deuxième pente avant de s’arrêter ?</w:t>
      </w:r>
    </w:p>
    <w:p w:rsidR="002219A9" w:rsidRPr="00473EC9" w:rsidRDefault="002219A9" w:rsidP="002219A9">
      <w:pPr>
        <w:autoSpaceDE w:val="0"/>
        <w:autoSpaceDN w:val="0"/>
        <w:adjustRightInd w:val="0"/>
        <w:jc w:val="both"/>
        <w:rPr>
          <w:b/>
          <w:bCs/>
          <w:sz w:val="32"/>
          <w:szCs w:val="32"/>
        </w:rPr>
      </w:pPr>
      <w:r w:rsidRPr="00473EC9">
        <w:rPr>
          <w:i/>
          <w:iCs/>
          <w:sz w:val="28"/>
          <w:szCs w:val="28"/>
        </w:rPr>
        <w:t>On négligera tous les frottements. On admettra en outre que la cassure de la pente au point le plus bas de la trajectoire ne modifie pas la valeur de la vitesse.</w:t>
      </w:r>
    </w:p>
    <w:p w:rsidR="006F3534" w:rsidRPr="00473EC9" w:rsidRDefault="002219A9" w:rsidP="002219A9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2219A9">
        <w:rPr>
          <w:b/>
          <w:bCs/>
          <w:sz w:val="28"/>
          <w:szCs w:val="28"/>
        </w:rPr>
        <w:lastRenderedPageBreak/>
        <w:pict>
          <v:shape id="_x0000_i1046" type="#_x0000_t75" style="width:443.2pt;height:222.55pt">
            <v:imagedata r:id="rId41" o:title=""/>
          </v:shape>
        </w:pict>
      </w:r>
    </w:p>
    <w:p w:rsidR="006F3534" w:rsidRPr="00473EC9" w:rsidRDefault="006F3534" w:rsidP="006F353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b/>
          <w:bCs/>
          <w:sz w:val="28"/>
          <w:szCs w:val="28"/>
        </w:rPr>
        <w:t xml:space="preserve">Exercice 4.4 </w:t>
      </w:r>
      <w:r w:rsidRPr="004B2EF4">
        <w:rPr>
          <w:sz w:val="28"/>
          <w:szCs w:val="28"/>
        </w:rPr>
        <w:t>Une boule de flipper de masse 150 g est lancée à l’aide d’un ressort de raideur 60 N/m, comprimé de 10 cm. La boule quitte le ressort quand la compression s’annule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>1. Calculer le travail effectué par la tension du ressort lors du lancement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>2. En déduire la vitesse de la boule après le lancement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b/>
          <w:bCs/>
          <w:sz w:val="28"/>
          <w:szCs w:val="28"/>
        </w:rPr>
        <w:t xml:space="preserve">Exercice 4.5 </w:t>
      </w:r>
      <w:r w:rsidRPr="004B2EF4">
        <w:rPr>
          <w:sz w:val="28"/>
          <w:szCs w:val="28"/>
        </w:rPr>
        <w:t>Calculer la puissance moyenne fournie par une machine qui soulève une caisse de 500 kg à une hauteur de 20m en 60 s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b/>
          <w:bCs/>
          <w:sz w:val="28"/>
          <w:szCs w:val="28"/>
        </w:rPr>
        <w:t xml:space="preserve">Exercice 4.6 </w:t>
      </w:r>
      <w:r w:rsidRPr="004B2EF4">
        <w:rPr>
          <w:sz w:val="28"/>
          <w:szCs w:val="28"/>
        </w:rPr>
        <w:t>Une voiture de 1000 kg monte une pente de 3% à 20 m/s. Trouver la puissance nécessaire, sans tenir compte du frottement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b/>
          <w:bCs/>
          <w:sz w:val="28"/>
          <w:szCs w:val="28"/>
        </w:rPr>
        <w:t xml:space="preserve">Exercice 4.7 </w:t>
      </w:r>
      <w:r w:rsidRPr="004B2EF4">
        <w:rPr>
          <w:sz w:val="28"/>
          <w:szCs w:val="28"/>
        </w:rPr>
        <w:t>De l’eau coule d’un réservoir avec un débit de 3000 kg/min vers une turbine qui se trouve 120m plus bas. Si le rendement de la turbine est de 80 %, calculer la puissance fournie par la turbine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b/>
          <w:bCs/>
          <w:sz w:val="28"/>
          <w:szCs w:val="28"/>
        </w:rPr>
        <w:t xml:space="preserve">Exercice 4.8 </w:t>
      </w:r>
      <w:r w:rsidRPr="004B2EF4">
        <w:rPr>
          <w:sz w:val="28"/>
          <w:szCs w:val="28"/>
        </w:rPr>
        <w:t>Une voiture de masse 1</w:t>
      </w:r>
      <w:r w:rsidRPr="004B2EF4">
        <w:rPr>
          <w:i/>
          <w:iCs/>
          <w:sz w:val="28"/>
          <w:szCs w:val="28"/>
        </w:rPr>
        <w:t>,</w:t>
      </w:r>
      <w:r w:rsidRPr="004B2EF4">
        <w:rPr>
          <w:sz w:val="28"/>
          <w:szCs w:val="28"/>
        </w:rPr>
        <w:t>5 t roule à la vitesse constante de 108 km/h sur un sol horizontal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>1. Faites le bilan des forces qu’elle subit et précisez quelles forces font un travail moteur, lesquelles un travail résistant, lesquelles un travail nul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>2. La force de frottement vaut 1800 N. Calculez le travail du poids et de la force motrice sur un trajet de 10 km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>3. Calculez la puissance de la voiture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>4. Reprenez l’exercice en supposant que la voiture monte un col avec une pente de 12 %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b/>
          <w:bCs/>
          <w:sz w:val="28"/>
          <w:szCs w:val="28"/>
        </w:rPr>
        <w:t xml:space="preserve">Exercice 4.9 </w:t>
      </w:r>
      <w:r w:rsidRPr="004B2EF4">
        <w:rPr>
          <w:sz w:val="28"/>
          <w:szCs w:val="28"/>
        </w:rPr>
        <w:t xml:space="preserve">Un tapis roulant est utilisé pour charger du minerai dans un wagon. La longueur du tapis est </w:t>
      </w:r>
      <w:r w:rsidRPr="004B2EF4">
        <w:rPr>
          <w:i/>
          <w:iCs/>
          <w:sz w:val="28"/>
          <w:szCs w:val="28"/>
        </w:rPr>
        <w:t xml:space="preserve">L </w:t>
      </w:r>
      <w:r w:rsidRPr="004B2EF4">
        <w:rPr>
          <w:sz w:val="28"/>
          <w:szCs w:val="28"/>
        </w:rPr>
        <w:t>= 22</w:t>
      </w:r>
      <w:r w:rsidRPr="004B2EF4">
        <w:rPr>
          <w:i/>
          <w:iCs/>
          <w:sz w:val="28"/>
          <w:szCs w:val="28"/>
        </w:rPr>
        <w:t>,</w:t>
      </w:r>
      <w:r w:rsidRPr="004B2EF4">
        <w:rPr>
          <w:sz w:val="28"/>
          <w:szCs w:val="28"/>
        </w:rPr>
        <w:t xml:space="preserve">5m et son inclinaison avec l’horizontale est </w:t>
      </w:r>
      <w:r w:rsidRPr="004B2EF4">
        <w:rPr>
          <w:i/>
          <w:iCs/>
          <w:sz w:val="28"/>
          <w:szCs w:val="28"/>
        </w:rPr>
        <w:t xml:space="preserve">α </w:t>
      </w:r>
      <w:r w:rsidRPr="004B2EF4">
        <w:rPr>
          <w:sz w:val="28"/>
          <w:szCs w:val="28"/>
        </w:rPr>
        <w:t>= 35°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pict>
          <v:shape id="_x0000_i1047" type="#_x0000_t75" style="width:291.75pt;height:103.8pt">
            <v:imagedata r:id="rId42" o:title=""/>
          </v:shape>
        </w:pic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 xml:space="preserve">1. Faire le bilan des forces s’exerçant sur un bloc de minerai de masse </w:t>
      </w:r>
      <w:r w:rsidRPr="004B2EF4">
        <w:rPr>
          <w:i/>
          <w:iCs/>
          <w:sz w:val="28"/>
          <w:szCs w:val="28"/>
        </w:rPr>
        <w:t xml:space="preserve">m </w:t>
      </w:r>
      <w:r w:rsidRPr="004B2EF4">
        <w:rPr>
          <w:sz w:val="28"/>
          <w:szCs w:val="28"/>
        </w:rPr>
        <w:t>= 2 kg qui est entraîné à vitesse constante sur le tapis roulant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 xml:space="preserve">2. Calculer la valeur de la force de frottement </w:t>
      </w:r>
      <w:r w:rsidRPr="009E0F10">
        <w:rPr>
          <w:position w:val="-10"/>
          <w:sz w:val="28"/>
          <w:szCs w:val="28"/>
        </w:rPr>
        <w:object w:dxaOrig="240" w:dyaOrig="380">
          <v:shape id="_x0000_i1048" type="#_x0000_t75" style="width:12.15pt;height:18.7pt" o:ole="">
            <v:imagedata r:id="rId43" o:title=""/>
          </v:shape>
          <o:OLEObject Type="Embed" ProgID="Equation.3" ShapeID="_x0000_i1048" DrawAspect="Content" ObjectID="_1630048798" r:id="rId44"/>
        </w:object>
      </w:r>
      <w:r w:rsidRPr="004B2EF4">
        <w:rPr>
          <w:i/>
          <w:iCs/>
          <w:sz w:val="28"/>
          <w:szCs w:val="28"/>
        </w:rPr>
        <w:t xml:space="preserve"> </w:t>
      </w:r>
      <w:r w:rsidRPr="004B2EF4">
        <w:rPr>
          <w:sz w:val="28"/>
          <w:szCs w:val="28"/>
        </w:rPr>
        <w:t>exercée par le tapis roulant sur le bloc de minerai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 xml:space="preserve">3. Calculer le travail de cette force de frottement </w:t>
      </w:r>
      <w:r w:rsidRPr="009E0F10">
        <w:rPr>
          <w:position w:val="-10"/>
          <w:sz w:val="28"/>
          <w:szCs w:val="28"/>
        </w:rPr>
        <w:object w:dxaOrig="240" w:dyaOrig="380">
          <v:shape id="_x0000_i1049" type="#_x0000_t75" style="width:12.15pt;height:18.7pt" o:ole="">
            <v:imagedata r:id="rId43" o:title=""/>
          </v:shape>
          <o:OLEObject Type="Embed" ProgID="Equation.3" ShapeID="_x0000_i1049" DrawAspect="Content" ObjectID="_1630048799" r:id="rId45"/>
        </w:object>
      </w:r>
      <w:r w:rsidRPr="004B2EF4">
        <w:rPr>
          <w:i/>
          <w:iCs/>
          <w:sz w:val="28"/>
          <w:szCs w:val="28"/>
        </w:rPr>
        <w:t xml:space="preserve"> </w:t>
      </w:r>
      <w:r w:rsidRPr="004B2EF4">
        <w:rPr>
          <w:sz w:val="28"/>
          <w:szCs w:val="28"/>
        </w:rPr>
        <w:t>lorsque le bloc parcourt toute la longueur du tapis roulant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lastRenderedPageBreak/>
        <w:t>4. Quelle est la puissance des forces exercées par le tapis sur le minerai transporté si la vitesse de chargement du wagon est de 1</w:t>
      </w:r>
      <w:r w:rsidRPr="004B2EF4">
        <w:rPr>
          <w:i/>
          <w:iCs/>
          <w:sz w:val="28"/>
          <w:szCs w:val="28"/>
        </w:rPr>
        <w:t>,</w:t>
      </w:r>
      <w:r w:rsidRPr="004B2EF4">
        <w:rPr>
          <w:sz w:val="28"/>
          <w:szCs w:val="28"/>
        </w:rPr>
        <w:t>55 t par minute ?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b/>
          <w:bCs/>
          <w:sz w:val="28"/>
          <w:szCs w:val="28"/>
        </w:rPr>
        <w:t xml:space="preserve">Exercice 4.10 </w:t>
      </w:r>
      <w:r w:rsidRPr="004B2EF4">
        <w:rPr>
          <w:sz w:val="28"/>
          <w:szCs w:val="28"/>
        </w:rPr>
        <w:t>Lorsqu’une voiture roule à vitesse constante sur une route horizontale, le travail fourni par la force motrice sert uniquement à vaincre les frottements. Pour des vitesses assez élevées, le frottement est presque entièrement aérodynamique. La force de frottement de l’air est proportionnelle au carré de la vitesse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>1. Comparez les valeurs de la puissance motrice aux vitesses 100 km/h et 130 km/h.</w:t>
      </w:r>
    </w:p>
    <w:p w:rsidR="00C9621A" w:rsidRPr="004B2EF4" w:rsidRDefault="00C9621A" w:rsidP="00C9621A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B2EF4">
        <w:rPr>
          <w:sz w:val="28"/>
          <w:szCs w:val="28"/>
        </w:rPr>
        <w:t>2. Calculer la consommation d’essence à 130 km/h sachant qu’elle est de 6 l pour 100km à 100 km/h.</w:t>
      </w:r>
    </w:p>
    <w:p w:rsidR="00B47B01" w:rsidRPr="00C324B5" w:rsidRDefault="00C324B5" w:rsidP="004B6942">
      <w:pPr>
        <w:rPr>
          <w:b/>
          <w:bCs/>
          <w:sz w:val="32"/>
          <w:szCs w:val="32"/>
        </w:rPr>
      </w:pPr>
      <w:r w:rsidRPr="00C324B5">
        <w:rPr>
          <w:b/>
          <w:bCs/>
          <w:sz w:val="32"/>
          <w:szCs w:val="32"/>
        </w:rPr>
        <w:t>Exercice</w:t>
      </w:r>
    </w:p>
    <w:p w:rsidR="002C7299" w:rsidRPr="00473EC9" w:rsidRDefault="002C7299" w:rsidP="00C324B5">
      <w:pPr>
        <w:jc w:val="both"/>
      </w:pPr>
    </w:p>
    <w:p w:rsidR="00512ABE" w:rsidRPr="00473EC9" w:rsidRDefault="00512ABE" w:rsidP="00C324B5">
      <w:pPr>
        <w:jc w:val="both"/>
        <w:rPr>
          <w:b/>
          <w:bCs/>
          <w:sz w:val="32"/>
          <w:szCs w:val="32"/>
        </w:rPr>
      </w:pPr>
      <w:r w:rsidRPr="00473EC9">
        <w:rPr>
          <w:b/>
          <w:bCs/>
          <w:sz w:val="32"/>
          <w:szCs w:val="32"/>
        </w:rPr>
        <w:t>Exercice</w:t>
      </w:r>
    </w:p>
    <w:p w:rsidR="00512ABE" w:rsidRPr="00473EC9" w:rsidRDefault="00512ABE" w:rsidP="00512ABE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Sur une route horizontale, un cycliste souhaite rouler à la vitesse constante de 36 [km/h].</w:t>
      </w:r>
    </w:p>
    <w:p w:rsidR="00512ABE" w:rsidRPr="00473EC9" w:rsidRDefault="00512ABE" w:rsidP="00512ABE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sz w:val="28"/>
          <w:szCs w:val="28"/>
        </w:rPr>
        <w:t>La force de frottement qu’il subit alors est de 12,5 [N].</w:t>
      </w:r>
    </w:p>
    <w:p w:rsidR="00512ABE" w:rsidRPr="00473EC9" w:rsidRDefault="00512ABE" w:rsidP="00512ABE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a) </w:t>
      </w:r>
      <w:r w:rsidRPr="00473EC9">
        <w:rPr>
          <w:sz w:val="28"/>
          <w:szCs w:val="28"/>
        </w:rPr>
        <w:t>Calculer la puissance qu’il doit développer.</w:t>
      </w:r>
    </w:p>
    <w:p w:rsidR="00512ABE" w:rsidRPr="00473EC9" w:rsidRDefault="00512ABE" w:rsidP="00512ABE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b) </w:t>
      </w:r>
      <w:r w:rsidRPr="00473EC9">
        <w:rPr>
          <w:sz w:val="28"/>
          <w:szCs w:val="28"/>
        </w:rPr>
        <w:t>Calculer le travail fournit s’il pédale à cette allure durant 4 heures.</w:t>
      </w:r>
    </w:p>
    <w:p w:rsidR="00512ABE" w:rsidRPr="00473EC9" w:rsidRDefault="00512ABE" w:rsidP="00512ABE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473EC9">
        <w:rPr>
          <w:b/>
          <w:bCs/>
          <w:sz w:val="28"/>
          <w:szCs w:val="28"/>
        </w:rPr>
        <w:t xml:space="preserve">c) </w:t>
      </w:r>
      <w:r w:rsidRPr="00473EC9">
        <w:rPr>
          <w:sz w:val="28"/>
          <w:szCs w:val="28"/>
        </w:rPr>
        <w:t>Calculer la quantité de sucre qu’il doit avaler sachant que le rendement du corps humain est d’environ 25 %.(Chercher dans la table CRM les données nécessaires)</w:t>
      </w:r>
    </w:p>
    <w:p w:rsidR="002C7299" w:rsidRDefault="002C7299" w:rsidP="002C7299">
      <w:pPr>
        <w:rPr>
          <w:sz w:val="20"/>
        </w:rPr>
      </w:pPr>
    </w:p>
    <w:p w:rsidR="002C7299" w:rsidRDefault="002C7299" w:rsidP="002C7299">
      <w:pPr>
        <w:rPr>
          <w:b/>
          <w:bCs/>
          <w:i/>
          <w:iCs/>
          <w:smallCaps/>
          <w:sz w:val="20"/>
          <w:u w:val="single"/>
        </w:rPr>
      </w:pPr>
      <w:r>
        <w:rPr>
          <w:b/>
          <w:bCs/>
          <w:i/>
          <w:iCs/>
          <w:smallCaps/>
          <w:sz w:val="20"/>
          <w:u w:val="single"/>
        </w:rPr>
        <w:t>Exercice 1 :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>Un traîneau de masse m = 110 kg, tiré par un attelage de chiens, monte une piste enneigée rectiligne de pente 6,0 % et de longueur L = 500m à la vitesse constante v = 25 km.h</w:t>
      </w:r>
      <w:r>
        <w:rPr>
          <w:sz w:val="20"/>
          <w:vertAlign w:val="superscript"/>
        </w:rPr>
        <w:t>-1</w:t>
      </w:r>
      <w:r>
        <w:rPr>
          <w:sz w:val="20"/>
        </w:rPr>
        <w:t>.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>(Le centre d'inertie du traîneau s'élève de 6,0 m lorsqu'il parcourt 100 m.)</w:t>
      </w:r>
    </w:p>
    <w:p w:rsidR="002C7299" w:rsidRDefault="002C7299" w:rsidP="002C7299">
      <w:pPr>
        <w:rPr>
          <w:i/>
          <w:iCs/>
          <w:sz w:val="20"/>
        </w:rPr>
      </w:pPr>
      <w:r>
        <w:rPr>
          <w:i/>
          <w:iCs/>
          <w:sz w:val="20"/>
        </w:rPr>
        <w:t>Dans cet exercice le traîneau sera considéré comme un solide en translation.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>Les forces de frottement s'opposant au mouvement du traîneau sont équivalentes à une force unique et constante f de valeur f = 70 N.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>a. Faire le bilan des forces extérieures s'appliquant au traîneau. Représenter ces forces sur un schéma.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>b. Quelle est la résultante de ces forces ?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 xml:space="preserve">c. Calculer le travail du poids </w:t>
      </w:r>
      <w:r>
        <w:rPr>
          <w:position w:val="-4"/>
          <w:sz w:val="20"/>
        </w:rPr>
        <w:object w:dxaOrig="240" w:dyaOrig="320">
          <v:shape id="_x0000_i1050" type="#_x0000_t75" style="width:12.15pt;height:15.9pt" o:ole="">
            <v:imagedata r:id="rId46" o:title=""/>
          </v:shape>
          <o:OLEObject Type="Embed" ProgID="Equation.3" ShapeID="_x0000_i1050" DrawAspect="Content" ObjectID="_1630048800" r:id="rId47"/>
        </w:object>
      </w:r>
      <w:r>
        <w:rPr>
          <w:sz w:val="20"/>
        </w:rPr>
        <w:t xml:space="preserve">et le travail de la force de frottement </w:t>
      </w:r>
      <w:r>
        <w:rPr>
          <w:position w:val="-10"/>
          <w:sz w:val="20"/>
        </w:rPr>
        <w:object w:dxaOrig="240" w:dyaOrig="380">
          <v:shape id="_x0000_i1051" type="#_x0000_t75" style="width:12.15pt;height:18.7pt" o:ole="">
            <v:imagedata r:id="rId48" o:title=""/>
          </v:shape>
          <o:OLEObject Type="Embed" ProgID="Equation.3" ShapeID="_x0000_i1051" DrawAspect="Content" ObjectID="_1630048801" r:id="rId49"/>
        </w:object>
      </w:r>
      <w:r>
        <w:rPr>
          <w:sz w:val="20"/>
        </w:rPr>
        <w:t>pour un déplacement de longueur L.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 xml:space="preserve">d. En déduire le travail de la force de traction </w:t>
      </w:r>
      <w:r>
        <w:rPr>
          <w:position w:val="-4"/>
          <w:sz w:val="20"/>
        </w:rPr>
        <w:object w:dxaOrig="220" w:dyaOrig="320">
          <v:shape id="_x0000_i1052" type="#_x0000_t75" style="width:11.2pt;height:15.9pt" o:ole="">
            <v:imagedata r:id="rId50" o:title=""/>
          </v:shape>
          <o:OLEObject Type="Embed" ProgID="Equation.3" ShapeID="_x0000_i1052" DrawAspect="Content" ObjectID="_1630048802" r:id="rId51"/>
        </w:object>
      </w:r>
      <w:r>
        <w:rPr>
          <w:sz w:val="20"/>
        </w:rPr>
        <w:t>exercée par les chiens sur le traîneau pour un déplacement de longueur L.</w:t>
      </w:r>
    </w:p>
    <w:p w:rsidR="002C7299" w:rsidRDefault="002C7299" w:rsidP="002C7299">
      <w:pPr>
        <w:rPr>
          <w:sz w:val="20"/>
        </w:rPr>
      </w:pPr>
      <w:r>
        <w:rPr>
          <w:b/>
          <w:bCs/>
          <w:i/>
          <w:iCs/>
          <w:smallCaps/>
          <w:noProof/>
          <w:sz w:val="20"/>
          <w:u w:val="single"/>
        </w:rPr>
        <w:pict>
          <v:shape id="_x0000_s1026" type="#_x0000_t75" style="position:absolute;margin-left:433.85pt;margin-top:9.4pt;width:86.4pt;height:77.35pt;z-index:1">
            <v:imagedata r:id="rId52" o:title=""/>
          </v:shape>
        </w:pict>
      </w:r>
      <w:r>
        <w:rPr>
          <w:sz w:val="20"/>
        </w:rPr>
        <w:t>Quelle est la puissance moyenne de cette force ?</w:t>
      </w:r>
    </w:p>
    <w:p w:rsidR="002C7299" w:rsidRDefault="002C7299" w:rsidP="002C7299">
      <w:pPr>
        <w:rPr>
          <w:sz w:val="20"/>
        </w:rPr>
      </w:pPr>
    </w:p>
    <w:p w:rsidR="002C7299" w:rsidRDefault="002C7299" w:rsidP="002C7299">
      <w:pPr>
        <w:rPr>
          <w:sz w:val="20"/>
        </w:rPr>
      </w:pPr>
    </w:p>
    <w:p w:rsidR="002C7299" w:rsidRDefault="002C7299" w:rsidP="002C7299">
      <w:pPr>
        <w:rPr>
          <w:b/>
          <w:bCs/>
          <w:i/>
          <w:iCs/>
          <w:smallCaps/>
          <w:sz w:val="20"/>
          <w:u w:val="single"/>
        </w:rPr>
      </w:pPr>
      <w:r>
        <w:rPr>
          <w:b/>
          <w:bCs/>
          <w:i/>
          <w:iCs/>
          <w:smallCaps/>
          <w:sz w:val="20"/>
          <w:u w:val="single"/>
        </w:rPr>
        <w:t>Exercice 2 :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 xml:space="preserve">Une échelle AB de longueur L = 3,0 m et de masse m = 10 kg est posée 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>horizontalement sur le sol.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>a. L'échelle est soulevée par son extrémité A pour être placée en position verticale, l'extrémité B restant fixe.</w:t>
      </w:r>
    </w:p>
    <w:p w:rsidR="002C7299" w:rsidRDefault="002C7299" w:rsidP="002C7299">
      <w:pPr>
        <w:rPr>
          <w:sz w:val="20"/>
        </w:rPr>
      </w:pPr>
      <w:r>
        <w:rPr>
          <w:noProof/>
          <w:sz w:val="20"/>
        </w:rPr>
        <w:pict>
          <v:shape id="_x0000_s1027" type="#_x0000_t75" style="position:absolute;margin-left:414.7pt;margin-top:6.25pt;width:95.95pt;height:78.2pt;z-index:-11" wrapcoords="-214 0 -214 21392 21600 21392 21600 0 -214 0">
            <v:imagedata r:id="rId53" o:title=""/>
            <w10:wrap type="through"/>
          </v:shape>
        </w:pict>
      </w:r>
      <w:r>
        <w:rPr>
          <w:sz w:val="20"/>
        </w:rPr>
        <w:t>Calculer le travail du poids de l'échelle lors de cette opération.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</w:p>
    <w:p w:rsidR="002C7299" w:rsidRDefault="002C7299" w:rsidP="002C7299">
      <w:pPr>
        <w:rPr>
          <w:sz w:val="20"/>
        </w:rPr>
      </w:pPr>
      <w:r>
        <w:rPr>
          <w:sz w:val="20"/>
        </w:rPr>
        <w:t xml:space="preserve">b. L'échelle est soulevée par son extrémité A pour être placée contre un mur, elle fait alors un angle </w:t>
      </w:r>
      <w:r>
        <w:rPr>
          <w:sz w:val="20"/>
        </w:rPr>
        <w:sym w:font="Symbol" w:char="F061"/>
      </w:r>
      <w:r>
        <w:rPr>
          <w:sz w:val="20"/>
        </w:rPr>
        <w:t xml:space="preserve"> = 30°avec le mur.</w:t>
      </w:r>
    </w:p>
    <w:p w:rsidR="002C7299" w:rsidRDefault="002C7299" w:rsidP="002C7299">
      <w:pPr>
        <w:rPr>
          <w:sz w:val="20"/>
        </w:rPr>
      </w:pPr>
      <w:r>
        <w:rPr>
          <w:sz w:val="20"/>
        </w:rPr>
        <w:t>Calculer le travail du poids de l'échelle lors de cette opération.</w:t>
      </w:r>
    </w:p>
    <w:p w:rsidR="002C7299" w:rsidRDefault="002C7299" w:rsidP="002C7299">
      <w:pPr>
        <w:rPr>
          <w:sz w:val="20"/>
        </w:rPr>
      </w:pPr>
    </w:p>
    <w:p w:rsidR="002C7299" w:rsidRDefault="002C7299" w:rsidP="002C7299">
      <w:pPr>
        <w:rPr>
          <w:sz w:val="20"/>
        </w:rPr>
      </w:pPr>
    </w:p>
    <w:p w:rsidR="009B64FC" w:rsidRDefault="009B64FC" w:rsidP="004B6942"/>
    <w:p w:rsidR="00754855" w:rsidRDefault="00754855" w:rsidP="004B6942"/>
    <w:p w:rsidR="00754855" w:rsidRDefault="00754855" w:rsidP="00754855">
      <w:pPr>
        <w:rPr>
          <w:b/>
          <w:bCs/>
          <w:i/>
          <w:iCs/>
          <w:smallCaps/>
          <w:sz w:val="20"/>
          <w:u w:val="single"/>
        </w:rPr>
      </w:pPr>
      <w:r>
        <w:rPr>
          <w:b/>
          <w:bCs/>
          <w:i/>
          <w:iCs/>
          <w:smallCaps/>
          <w:sz w:val="20"/>
          <w:u w:val="single"/>
        </w:rPr>
        <w:t>Exercice 3 :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>Une voiture descend une côte rectiligne de pente 6,0 % et de longueur L = 200 m à la vitesse constante v = 70 km.h</w:t>
      </w:r>
      <w:r>
        <w:rPr>
          <w:sz w:val="20"/>
          <w:vertAlign w:val="superscript"/>
        </w:rPr>
        <w:t>-1</w:t>
      </w:r>
      <w:r>
        <w:rPr>
          <w:sz w:val="20"/>
        </w:rPr>
        <w:t>.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>Cette voiture tracte une caravane de masse m = 500 kg.</w:t>
      </w:r>
    </w:p>
    <w:p w:rsidR="00754855" w:rsidRDefault="00754855" w:rsidP="00754855">
      <w:pPr>
        <w:rPr>
          <w:i/>
          <w:iCs/>
          <w:sz w:val="20"/>
        </w:rPr>
      </w:pPr>
      <w:r>
        <w:rPr>
          <w:i/>
          <w:iCs/>
          <w:sz w:val="20"/>
        </w:rPr>
        <w:t>(Le centre d'inertie de la caravane descend de 6,0 m lorsqu'il parcourt 100 m.)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>Dans cet exercice la caravane sera considérée comme un solide en translation.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 xml:space="preserve">Les forces de frottement s'opposant au mouvement de la caravane, dues essentiellement à la résistance de l'air, sont équivalentes à une force unique et constante </w:t>
      </w:r>
      <w:r>
        <w:rPr>
          <w:position w:val="-10"/>
          <w:sz w:val="20"/>
        </w:rPr>
        <w:object w:dxaOrig="240" w:dyaOrig="380">
          <v:shape id="_x0000_i1053" type="#_x0000_t75" style="width:12.15pt;height:18.7pt" o:ole="">
            <v:imagedata r:id="rId54" o:title=""/>
          </v:shape>
          <o:OLEObject Type="Embed" ProgID="Equation.3" ShapeID="_x0000_i1053" DrawAspect="Content" ObjectID="_1630048803" r:id="rId55"/>
        </w:object>
      </w:r>
      <w:r>
        <w:rPr>
          <w:sz w:val="20"/>
        </w:rPr>
        <w:t>de valeur f = l,0.10</w:t>
      </w:r>
      <w:r>
        <w:rPr>
          <w:sz w:val="20"/>
          <w:vertAlign w:val="superscript"/>
        </w:rPr>
        <w:t>3</w:t>
      </w:r>
      <w:r>
        <w:rPr>
          <w:sz w:val="20"/>
        </w:rPr>
        <w:t xml:space="preserve"> N.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>a. Faire le bilan des forces extérieures s'appliquant à la caravane. Représenter ces forces sur un schéma.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>b. Quelle est la résultante de ces forces ?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 xml:space="preserve">c. Calculer le travail du poids </w:t>
      </w:r>
      <w:r>
        <w:rPr>
          <w:position w:val="-4"/>
          <w:sz w:val="20"/>
        </w:rPr>
        <w:object w:dxaOrig="240" w:dyaOrig="320">
          <v:shape id="_x0000_i1054" type="#_x0000_t75" style="width:12.15pt;height:15.9pt" o:ole="">
            <v:imagedata r:id="rId46" o:title=""/>
          </v:shape>
          <o:OLEObject Type="Embed" ProgID="Equation.3" ShapeID="_x0000_i1054" DrawAspect="Content" ObjectID="_1630048804" r:id="rId56"/>
        </w:object>
      </w:r>
      <w:r>
        <w:rPr>
          <w:sz w:val="20"/>
        </w:rPr>
        <w:t xml:space="preserve">et le travail de la force de frottement </w:t>
      </w:r>
      <w:r>
        <w:rPr>
          <w:position w:val="-10"/>
          <w:sz w:val="20"/>
        </w:rPr>
        <w:object w:dxaOrig="240" w:dyaOrig="380">
          <v:shape id="_x0000_i1055" type="#_x0000_t75" style="width:12.15pt;height:18.7pt" o:ole="">
            <v:imagedata r:id="rId48" o:title=""/>
          </v:shape>
          <o:OLEObject Type="Embed" ProgID="Equation.3" ShapeID="_x0000_i1055" DrawAspect="Content" ObjectID="_1630048805" r:id="rId57"/>
        </w:object>
      </w:r>
      <w:r>
        <w:rPr>
          <w:sz w:val="20"/>
        </w:rPr>
        <w:t>pour un déplacement de longueur L.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 xml:space="preserve">d. En déduire le travail de la force de traction </w:t>
      </w:r>
      <w:r>
        <w:rPr>
          <w:position w:val="-4"/>
          <w:sz w:val="20"/>
        </w:rPr>
        <w:object w:dxaOrig="220" w:dyaOrig="320">
          <v:shape id="_x0000_i1056" type="#_x0000_t75" style="width:11.2pt;height:15.9pt" o:ole="">
            <v:imagedata r:id="rId58" o:title=""/>
          </v:shape>
          <o:OLEObject Type="Embed" ProgID="Equation.3" ShapeID="_x0000_i1056" DrawAspect="Content" ObjectID="_1630048806" r:id="rId59"/>
        </w:object>
      </w:r>
      <w:r>
        <w:rPr>
          <w:sz w:val="20"/>
        </w:rPr>
        <w:t>exercée par la voiture sur la caravane pour un déplacement de longueur L.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>Quelle est la puissance moyenne de cette force ?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lastRenderedPageBreak/>
        <w:t xml:space="preserve">e. Quelle devrait être la pente de la côte pour que le travail de </w:t>
      </w:r>
      <w:r>
        <w:rPr>
          <w:position w:val="-4"/>
          <w:sz w:val="20"/>
        </w:rPr>
        <w:object w:dxaOrig="220" w:dyaOrig="320">
          <v:shape id="_x0000_i1057" type="#_x0000_t75" style="width:11.2pt;height:15.9pt" o:ole="">
            <v:imagedata r:id="rId60" o:title=""/>
          </v:shape>
          <o:OLEObject Type="Embed" ProgID="Equation.3" ShapeID="_x0000_i1057" DrawAspect="Content" ObjectID="_1630048807" r:id="rId61"/>
        </w:object>
      </w:r>
      <w:r>
        <w:rPr>
          <w:sz w:val="20"/>
        </w:rPr>
        <w:t>change de signe ?</w:t>
      </w:r>
    </w:p>
    <w:p w:rsidR="00754855" w:rsidRDefault="00754855" w:rsidP="00754855">
      <w:pPr>
        <w:rPr>
          <w:sz w:val="20"/>
        </w:rPr>
      </w:pPr>
      <w:r>
        <w:rPr>
          <w:sz w:val="20"/>
        </w:rPr>
        <w:t>Quelle serait la signification physique de ce changement de signe ?</w:t>
      </w:r>
    </w:p>
    <w:p w:rsidR="00754855" w:rsidRDefault="00754855" w:rsidP="00754855">
      <w:pPr>
        <w:rPr>
          <w:sz w:val="20"/>
        </w:rPr>
      </w:pPr>
    </w:p>
    <w:p w:rsidR="00754855" w:rsidRPr="004B6942" w:rsidRDefault="00754855" w:rsidP="004B6942"/>
    <w:sectPr w:rsidR="00754855" w:rsidRPr="004B6942" w:rsidSect="001762A9">
      <w:headerReference w:type="default" r:id="rId62"/>
      <w:footerReference w:type="default" r:id="rId63"/>
      <w:pgSz w:w="11906" w:h="16838" w:code="9"/>
      <w:pgMar w:top="397" w:right="454" w:bottom="397" w:left="454" w:header="227" w:footer="22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D4BAE" w:rsidRDefault="000D4BAE">
      <w:r>
        <w:separator/>
      </w:r>
    </w:p>
  </w:endnote>
  <w:endnote w:type="continuationSeparator" w:id="1">
    <w:p w:rsidR="000D4BAE" w:rsidRDefault="000D4B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,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6E76" w:rsidRDefault="002B0136" w:rsidP="004F209D">
    <w:pPr>
      <w:pStyle w:val="Pieddepage"/>
      <w:shd w:val="clear" w:color="auto" w:fill="DDD9C3"/>
      <w:tabs>
        <w:tab w:val="clear" w:pos="9072"/>
        <w:tab w:val="center" w:pos="5102"/>
        <w:tab w:val="right" w:pos="10204"/>
      </w:tabs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ataelouardi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4F209D" w:rsidRPr="004F209D">
      <w:rPr>
        <w:noProof/>
        <w:lang w:val="en-US"/>
      </w:rPr>
      <w:t>7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D4BAE" w:rsidRDefault="000D4BAE">
      <w:r>
        <w:separator/>
      </w:r>
    </w:p>
  </w:footnote>
  <w:footnote w:type="continuationSeparator" w:id="1">
    <w:p w:rsidR="000D4BAE" w:rsidRDefault="000D4B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2175" w:rsidRPr="002B0136" w:rsidRDefault="0068074C" w:rsidP="004F209D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rFonts w:hint="cs"/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4F209D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2pt;height:11.2pt" o:bullet="t">
        <v:imagedata r:id="rId1" o:title="msoBF97"/>
      </v:shape>
    </w:pict>
  </w:numPicBullet>
  <w:numPicBullet w:numPicBulletId="1">
    <w:pict>
      <v:shape id="_x0000_i1036" type="#_x0000_t75" style="width:11.2pt;height:11.2pt" o:bullet="t">
        <v:imagedata r:id="rId2" o:title="BD10253_"/>
        <o:lock v:ext="edit" cropping="t"/>
      </v:shape>
    </w:pict>
  </w:numPicBullet>
  <w:abstractNum w:abstractNumId="0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56F7343"/>
    <w:multiLevelType w:val="hybridMultilevel"/>
    <w:tmpl w:val="3DB23388"/>
    <w:lvl w:ilvl="0" w:tplc="8A7E9B7A">
      <w:start w:val="1"/>
      <w:numFmt w:val="bullet"/>
      <w:lvlText w:val=""/>
      <w:lvlPicBulletId w:val="1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3C4EFA"/>
    <w:multiLevelType w:val="singleLevel"/>
    <w:tmpl w:val="40E03296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D480BF4"/>
    <w:multiLevelType w:val="hybridMultilevel"/>
    <w:tmpl w:val="A7863D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235459"/>
    <w:multiLevelType w:val="hybridMultilevel"/>
    <w:tmpl w:val="53B4A14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9858FD"/>
    <w:multiLevelType w:val="hybridMultilevel"/>
    <w:tmpl w:val="384C439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333E50"/>
    <w:multiLevelType w:val="hybridMultilevel"/>
    <w:tmpl w:val="9DD46A82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8BB8B976">
      <w:numFmt w:val="bullet"/>
      <w:lvlText w:val="·"/>
      <w:lvlJc w:val="left"/>
      <w:pPr>
        <w:ind w:left="2868" w:hanging="360"/>
      </w:pPr>
      <w:rPr>
        <w:rFonts w:ascii="SymbolMT" w:eastAsia="Times New Roman" w:hAnsi="SymbolMT" w:cs="SymbolMT" w:hint="default"/>
        <w:sz w:val="26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abstractNum w:abstractNumId="8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1EB3C06"/>
    <w:multiLevelType w:val="hybridMultilevel"/>
    <w:tmpl w:val="CC429FE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74F0D04"/>
    <w:multiLevelType w:val="hybridMultilevel"/>
    <w:tmpl w:val="55E6D402"/>
    <w:lvl w:ilvl="0" w:tplc="8A7E9B7A">
      <w:start w:val="1"/>
      <w:numFmt w:val="bullet"/>
      <w:lvlText w:val=""/>
      <w:lvlPicBulletId w:val="1"/>
      <w:lvlJc w:val="left"/>
      <w:pPr>
        <w:ind w:left="1434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11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2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1D42CB5"/>
    <w:multiLevelType w:val="hybridMultilevel"/>
    <w:tmpl w:val="950202C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1EA5D6F"/>
    <w:multiLevelType w:val="hybridMultilevel"/>
    <w:tmpl w:val="833CF39E"/>
    <w:lvl w:ilvl="0" w:tplc="8A7E9B7A">
      <w:start w:val="1"/>
      <w:numFmt w:val="bullet"/>
      <w:lvlText w:val=""/>
      <w:lvlPicBulletId w:val="1"/>
      <w:lvlJc w:val="left"/>
      <w:pPr>
        <w:ind w:left="783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15">
    <w:nsid w:val="427E2E86"/>
    <w:multiLevelType w:val="hybridMultilevel"/>
    <w:tmpl w:val="7C94D474"/>
    <w:lvl w:ilvl="0" w:tplc="AADA0D1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C9848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79C48B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3887002"/>
    <w:multiLevelType w:val="hybridMultilevel"/>
    <w:tmpl w:val="7BFCF9D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ADC1D94"/>
    <w:multiLevelType w:val="hybridMultilevel"/>
    <w:tmpl w:val="F1028E7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3C44532"/>
    <w:multiLevelType w:val="hybridMultilevel"/>
    <w:tmpl w:val="52CE0C8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3FF2F4D"/>
    <w:multiLevelType w:val="hybridMultilevel"/>
    <w:tmpl w:val="A982840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3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A230766"/>
    <w:multiLevelType w:val="hybridMultilevel"/>
    <w:tmpl w:val="0BECD36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0">
    <w:nsid w:val="70135616"/>
    <w:multiLevelType w:val="hybridMultilevel"/>
    <w:tmpl w:val="BC663DA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125647C"/>
    <w:multiLevelType w:val="hybridMultilevel"/>
    <w:tmpl w:val="8346B6C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3C22CE4"/>
    <w:multiLevelType w:val="singleLevel"/>
    <w:tmpl w:val="E44CC84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3">
    <w:nsid w:val="7431546F"/>
    <w:multiLevelType w:val="hybridMultilevel"/>
    <w:tmpl w:val="90B4CED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85538BA"/>
    <w:multiLevelType w:val="hybridMultilevel"/>
    <w:tmpl w:val="F36AEC14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6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5"/>
  </w:num>
  <w:num w:numId="3">
    <w:abstractNumId w:val="21"/>
  </w:num>
  <w:num w:numId="4">
    <w:abstractNumId w:val="11"/>
  </w:num>
  <w:num w:numId="5">
    <w:abstractNumId w:val="23"/>
  </w:num>
  <w:num w:numId="6">
    <w:abstractNumId w:val="29"/>
  </w:num>
  <w:num w:numId="7">
    <w:abstractNumId w:val="20"/>
  </w:num>
  <w:num w:numId="8">
    <w:abstractNumId w:val="8"/>
  </w:num>
  <w:num w:numId="9">
    <w:abstractNumId w:val="2"/>
  </w:num>
  <w:num w:numId="10">
    <w:abstractNumId w:val="12"/>
  </w:num>
  <w:num w:numId="11">
    <w:abstractNumId w:val="24"/>
  </w:num>
  <w:num w:numId="12">
    <w:abstractNumId w:val="27"/>
  </w:num>
  <w:num w:numId="13">
    <w:abstractNumId w:val="0"/>
  </w:num>
  <w:num w:numId="14">
    <w:abstractNumId w:val="32"/>
  </w:num>
  <w:num w:numId="15">
    <w:abstractNumId w:val="5"/>
  </w:num>
  <w:num w:numId="16">
    <w:abstractNumId w:val="30"/>
  </w:num>
  <w:num w:numId="17">
    <w:abstractNumId w:val="4"/>
  </w:num>
  <w:num w:numId="18">
    <w:abstractNumId w:val="1"/>
  </w:num>
  <w:num w:numId="19">
    <w:abstractNumId w:val="34"/>
  </w:num>
  <w:num w:numId="20">
    <w:abstractNumId w:val="7"/>
  </w:num>
  <w:num w:numId="21">
    <w:abstractNumId w:val="28"/>
  </w:num>
  <w:num w:numId="22">
    <w:abstractNumId w:val="19"/>
  </w:num>
  <w:num w:numId="23">
    <w:abstractNumId w:val="18"/>
  </w:num>
  <w:num w:numId="24">
    <w:abstractNumId w:val="9"/>
  </w:num>
  <w:num w:numId="25">
    <w:abstractNumId w:val="22"/>
  </w:num>
  <w:num w:numId="26">
    <w:abstractNumId w:val="15"/>
  </w:num>
  <w:num w:numId="27">
    <w:abstractNumId w:val="13"/>
  </w:num>
  <w:num w:numId="28">
    <w:abstractNumId w:val="31"/>
  </w:num>
  <w:num w:numId="29">
    <w:abstractNumId w:val="16"/>
  </w:num>
  <w:num w:numId="30">
    <w:abstractNumId w:val="17"/>
  </w:num>
  <w:num w:numId="31">
    <w:abstractNumId w:val="33"/>
  </w:num>
  <w:num w:numId="32">
    <w:abstractNumId w:val="6"/>
  </w:num>
  <w:num w:numId="33">
    <w:abstractNumId w:val="10"/>
  </w:num>
  <w:num w:numId="34">
    <w:abstractNumId w:val="14"/>
  </w:num>
  <w:num w:numId="3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stylePaneFormatFilter w:val="3F01"/>
  <w:doNotTrackMoves/>
  <w:defaultTabStop w:val="708"/>
  <w:hyphenationZone w:val="425"/>
  <w:noPunctuationKerning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applyBreaking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A70B1"/>
    <w:rsid w:val="00013084"/>
    <w:rsid w:val="00020DB3"/>
    <w:rsid w:val="000314C6"/>
    <w:rsid w:val="00032A6A"/>
    <w:rsid w:val="000362FC"/>
    <w:rsid w:val="000400A7"/>
    <w:rsid w:val="0004671B"/>
    <w:rsid w:val="00052650"/>
    <w:rsid w:val="000566FF"/>
    <w:rsid w:val="00057D10"/>
    <w:rsid w:val="00067054"/>
    <w:rsid w:val="00070125"/>
    <w:rsid w:val="00070E35"/>
    <w:rsid w:val="000711ED"/>
    <w:rsid w:val="00071AA2"/>
    <w:rsid w:val="0007281A"/>
    <w:rsid w:val="00085F96"/>
    <w:rsid w:val="00096382"/>
    <w:rsid w:val="00096CA7"/>
    <w:rsid w:val="00096CE7"/>
    <w:rsid w:val="00096EF2"/>
    <w:rsid w:val="00097492"/>
    <w:rsid w:val="000A1D69"/>
    <w:rsid w:val="000A3E7B"/>
    <w:rsid w:val="000A5063"/>
    <w:rsid w:val="000A6B15"/>
    <w:rsid w:val="000C18FB"/>
    <w:rsid w:val="000C1ABA"/>
    <w:rsid w:val="000D4930"/>
    <w:rsid w:val="000D4BAE"/>
    <w:rsid w:val="000D7B6E"/>
    <w:rsid w:val="000E3E04"/>
    <w:rsid w:val="000F174F"/>
    <w:rsid w:val="000F4074"/>
    <w:rsid w:val="0010026F"/>
    <w:rsid w:val="001006CE"/>
    <w:rsid w:val="001028A1"/>
    <w:rsid w:val="00106849"/>
    <w:rsid w:val="00117607"/>
    <w:rsid w:val="00124717"/>
    <w:rsid w:val="001251CD"/>
    <w:rsid w:val="00132A8D"/>
    <w:rsid w:val="00132E62"/>
    <w:rsid w:val="001435F5"/>
    <w:rsid w:val="001539E3"/>
    <w:rsid w:val="001552BB"/>
    <w:rsid w:val="00174E33"/>
    <w:rsid w:val="001762A9"/>
    <w:rsid w:val="0017696B"/>
    <w:rsid w:val="0017765A"/>
    <w:rsid w:val="001807BE"/>
    <w:rsid w:val="00180D08"/>
    <w:rsid w:val="00183F92"/>
    <w:rsid w:val="0018522B"/>
    <w:rsid w:val="00187994"/>
    <w:rsid w:val="00191F5C"/>
    <w:rsid w:val="001957B2"/>
    <w:rsid w:val="001B0888"/>
    <w:rsid w:val="001B2F76"/>
    <w:rsid w:val="001C16F7"/>
    <w:rsid w:val="001C4CAF"/>
    <w:rsid w:val="001C4F4E"/>
    <w:rsid w:val="001C5499"/>
    <w:rsid w:val="001C5B45"/>
    <w:rsid w:val="001C608E"/>
    <w:rsid w:val="001D35B4"/>
    <w:rsid w:val="001D7E3F"/>
    <w:rsid w:val="001E4E10"/>
    <w:rsid w:val="001F2E7B"/>
    <w:rsid w:val="001F5527"/>
    <w:rsid w:val="001F7546"/>
    <w:rsid w:val="001F7C3E"/>
    <w:rsid w:val="00204053"/>
    <w:rsid w:val="00206FB1"/>
    <w:rsid w:val="002171EC"/>
    <w:rsid w:val="00220F92"/>
    <w:rsid w:val="002219A9"/>
    <w:rsid w:val="00227212"/>
    <w:rsid w:val="002306AB"/>
    <w:rsid w:val="00231CD2"/>
    <w:rsid w:val="00231FE5"/>
    <w:rsid w:val="00233E04"/>
    <w:rsid w:val="00233EB2"/>
    <w:rsid w:val="00240E43"/>
    <w:rsid w:val="002547A2"/>
    <w:rsid w:val="00254BCA"/>
    <w:rsid w:val="0026547F"/>
    <w:rsid w:val="00271920"/>
    <w:rsid w:val="00272129"/>
    <w:rsid w:val="00280171"/>
    <w:rsid w:val="002805F4"/>
    <w:rsid w:val="0028157D"/>
    <w:rsid w:val="00286809"/>
    <w:rsid w:val="00296A92"/>
    <w:rsid w:val="00297F1B"/>
    <w:rsid w:val="002A5B47"/>
    <w:rsid w:val="002A727E"/>
    <w:rsid w:val="002B0136"/>
    <w:rsid w:val="002B234D"/>
    <w:rsid w:val="002B686D"/>
    <w:rsid w:val="002C7299"/>
    <w:rsid w:val="002E095E"/>
    <w:rsid w:val="002E4223"/>
    <w:rsid w:val="002F1AC4"/>
    <w:rsid w:val="00303BE6"/>
    <w:rsid w:val="00306B90"/>
    <w:rsid w:val="003112C7"/>
    <w:rsid w:val="00323F44"/>
    <w:rsid w:val="0033068E"/>
    <w:rsid w:val="003404CC"/>
    <w:rsid w:val="00342BE1"/>
    <w:rsid w:val="00344C97"/>
    <w:rsid w:val="003465E2"/>
    <w:rsid w:val="00346BF0"/>
    <w:rsid w:val="0035067B"/>
    <w:rsid w:val="0035091F"/>
    <w:rsid w:val="003531FA"/>
    <w:rsid w:val="00367774"/>
    <w:rsid w:val="00373159"/>
    <w:rsid w:val="00376358"/>
    <w:rsid w:val="00376945"/>
    <w:rsid w:val="003802BB"/>
    <w:rsid w:val="00390E1D"/>
    <w:rsid w:val="00395D09"/>
    <w:rsid w:val="003977AC"/>
    <w:rsid w:val="003A0EC0"/>
    <w:rsid w:val="003A6790"/>
    <w:rsid w:val="003B0948"/>
    <w:rsid w:val="003C0280"/>
    <w:rsid w:val="003C22FE"/>
    <w:rsid w:val="003C7510"/>
    <w:rsid w:val="003D1F7A"/>
    <w:rsid w:val="003D57ED"/>
    <w:rsid w:val="003E7B83"/>
    <w:rsid w:val="003F4E4E"/>
    <w:rsid w:val="004031BE"/>
    <w:rsid w:val="00404E54"/>
    <w:rsid w:val="00421FB2"/>
    <w:rsid w:val="00440E7F"/>
    <w:rsid w:val="00442D81"/>
    <w:rsid w:val="00445431"/>
    <w:rsid w:val="00462D2C"/>
    <w:rsid w:val="0046328E"/>
    <w:rsid w:val="00463EEB"/>
    <w:rsid w:val="00466BF8"/>
    <w:rsid w:val="004727D3"/>
    <w:rsid w:val="00473EC9"/>
    <w:rsid w:val="00480E40"/>
    <w:rsid w:val="0048146F"/>
    <w:rsid w:val="00482175"/>
    <w:rsid w:val="00490956"/>
    <w:rsid w:val="004A5DE5"/>
    <w:rsid w:val="004A682E"/>
    <w:rsid w:val="004A6AA0"/>
    <w:rsid w:val="004A70B1"/>
    <w:rsid w:val="004A7924"/>
    <w:rsid w:val="004B6942"/>
    <w:rsid w:val="004C3637"/>
    <w:rsid w:val="004C3DC2"/>
    <w:rsid w:val="004C56A3"/>
    <w:rsid w:val="004D6A91"/>
    <w:rsid w:val="004E1CB8"/>
    <w:rsid w:val="004E5F35"/>
    <w:rsid w:val="004F0292"/>
    <w:rsid w:val="004F209D"/>
    <w:rsid w:val="00500DB1"/>
    <w:rsid w:val="00504A2F"/>
    <w:rsid w:val="00510AED"/>
    <w:rsid w:val="00512772"/>
    <w:rsid w:val="00512ABE"/>
    <w:rsid w:val="00520138"/>
    <w:rsid w:val="0053268E"/>
    <w:rsid w:val="0053495D"/>
    <w:rsid w:val="00535A49"/>
    <w:rsid w:val="005611A7"/>
    <w:rsid w:val="005749C4"/>
    <w:rsid w:val="00575D4F"/>
    <w:rsid w:val="0057674B"/>
    <w:rsid w:val="00581460"/>
    <w:rsid w:val="0058269D"/>
    <w:rsid w:val="00585660"/>
    <w:rsid w:val="005872F6"/>
    <w:rsid w:val="005925D7"/>
    <w:rsid w:val="00594A2E"/>
    <w:rsid w:val="00596E55"/>
    <w:rsid w:val="005A11E2"/>
    <w:rsid w:val="005A6FBD"/>
    <w:rsid w:val="005B1458"/>
    <w:rsid w:val="005B1B83"/>
    <w:rsid w:val="005C368D"/>
    <w:rsid w:val="005C4757"/>
    <w:rsid w:val="005C6E76"/>
    <w:rsid w:val="005D1364"/>
    <w:rsid w:val="005D3458"/>
    <w:rsid w:val="005D797E"/>
    <w:rsid w:val="005E56D9"/>
    <w:rsid w:val="005E64E0"/>
    <w:rsid w:val="005E7564"/>
    <w:rsid w:val="005F5F7C"/>
    <w:rsid w:val="005F70FC"/>
    <w:rsid w:val="005F7956"/>
    <w:rsid w:val="006008F9"/>
    <w:rsid w:val="006070D1"/>
    <w:rsid w:val="00615DC3"/>
    <w:rsid w:val="00616D51"/>
    <w:rsid w:val="00617C80"/>
    <w:rsid w:val="00626BA2"/>
    <w:rsid w:val="006355B7"/>
    <w:rsid w:val="006408E6"/>
    <w:rsid w:val="00642CB6"/>
    <w:rsid w:val="00643F8A"/>
    <w:rsid w:val="00650EDA"/>
    <w:rsid w:val="006516EB"/>
    <w:rsid w:val="0065207B"/>
    <w:rsid w:val="00664124"/>
    <w:rsid w:val="00667B9D"/>
    <w:rsid w:val="00673BC5"/>
    <w:rsid w:val="0068074C"/>
    <w:rsid w:val="00681F20"/>
    <w:rsid w:val="006840AA"/>
    <w:rsid w:val="00684910"/>
    <w:rsid w:val="00684F17"/>
    <w:rsid w:val="00685C7A"/>
    <w:rsid w:val="00690F49"/>
    <w:rsid w:val="00691007"/>
    <w:rsid w:val="00693D08"/>
    <w:rsid w:val="006963C6"/>
    <w:rsid w:val="006A580A"/>
    <w:rsid w:val="006A682C"/>
    <w:rsid w:val="006B3BA0"/>
    <w:rsid w:val="006B5B07"/>
    <w:rsid w:val="006B6D6D"/>
    <w:rsid w:val="006C092E"/>
    <w:rsid w:val="006D02D4"/>
    <w:rsid w:val="006D4D29"/>
    <w:rsid w:val="006D667E"/>
    <w:rsid w:val="006D7007"/>
    <w:rsid w:val="006E288A"/>
    <w:rsid w:val="006E3BF6"/>
    <w:rsid w:val="006E43C9"/>
    <w:rsid w:val="006F3534"/>
    <w:rsid w:val="006F78E4"/>
    <w:rsid w:val="00701008"/>
    <w:rsid w:val="007014CB"/>
    <w:rsid w:val="007022B3"/>
    <w:rsid w:val="00704960"/>
    <w:rsid w:val="007055BD"/>
    <w:rsid w:val="00707199"/>
    <w:rsid w:val="00712AB7"/>
    <w:rsid w:val="00714535"/>
    <w:rsid w:val="007207E0"/>
    <w:rsid w:val="007221B2"/>
    <w:rsid w:val="00725C7D"/>
    <w:rsid w:val="007333C7"/>
    <w:rsid w:val="00733C64"/>
    <w:rsid w:val="00734701"/>
    <w:rsid w:val="00754855"/>
    <w:rsid w:val="00756412"/>
    <w:rsid w:val="007608FD"/>
    <w:rsid w:val="0077274D"/>
    <w:rsid w:val="00773FCC"/>
    <w:rsid w:val="007903B7"/>
    <w:rsid w:val="00790F00"/>
    <w:rsid w:val="007A0C9A"/>
    <w:rsid w:val="007A47D8"/>
    <w:rsid w:val="007A4D9F"/>
    <w:rsid w:val="007A721F"/>
    <w:rsid w:val="007A7999"/>
    <w:rsid w:val="007B161F"/>
    <w:rsid w:val="007B4403"/>
    <w:rsid w:val="007C4E54"/>
    <w:rsid w:val="007D7519"/>
    <w:rsid w:val="007D7AFF"/>
    <w:rsid w:val="007E3C76"/>
    <w:rsid w:val="007E6D3E"/>
    <w:rsid w:val="007E71C2"/>
    <w:rsid w:val="007F50DE"/>
    <w:rsid w:val="007F7992"/>
    <w:rsid w:val="007F79A0"/>
    <w:rsid w:val="008039C4"/>
    <w:rsid w:val="00805FC0"/>
    <w:rsid w:val="008116F7"/>
    <w:rsid w:val="008212C1"/>
    <w:rsid w:val="008223ED"/>
    <w:rsid w:val="00844FA8"/>
    <w:rsid w:val="0084538C"/>
    <w:rsid w:val="00850C93"/>
    <w:rsid w:val="00852177"/>
    <w:rsid w:val="0085540E"/>
    <w:rsid w:val="0085648D"/>
    <w:rsid w:val="0085714C"/>
    <w:rsid w:val="008602E8"/>
    <w:rsid w:val="008619C9"/>
    <w:rsid w:val="0086223D"/>
    <w:rsid w:val="00865BDB"/>
    <w:rsid w:val="0087376E"/>
    <w:rsid w:val="008740FB"/>
    <w:rsid w:val="008800A2"/>
    <w:rsid w:val="00882841"/>
    <w:rsid w:val="008834C0"/>
    <w:rsid w:val="0088351B"/>
    <w:rsid w:val="0088452A"/>
    <w:rsid w:val="00890DA9"/>
    <w:rsid w:val="008941FA"/>
    <w:rsid w:val="0089587B"/>
    <w:rsid w:val="008A14D2"/>
    <w:rsid w:val="008B3016"/>
    <w:rsid w:val="008B301D"/>
    <w:rsid w:val="008B3D04"/>
    <w:rsid w:val="008D590C"/>
    <w:rsid w:val="008E3F59"/>
    <w:rsid w:val="008E4B43"/>
    <w:rsid w:val="008F0413"/>
    <w:rsid w:val="008F5F8D"/>
    <w:rsid w:val="008F7F0E"/>
    <w:rsid w:val="009018BF"/>
    <w:rsid w:val="00904561"/>
    <w:rsid w:val="00906871"/>
    <w:rsid w:val="00906FED"/>
    <w:rsid w:val="00911B88"/>
    <w:rsid w:val="00916455"/>
    <w:rsid w:val="0095235A"/>
    <w:rsid w:val="0095565B"/>
    <w:rsid w:val="00956E4D"/>
    <w:rsid w:val="009574E2"/>
    <w:rsid w:val="00971D05"/>
    <w:rsid w:val="00972626"/>
    <w:rsid w:val="00973818"/>
    <w:rsid w:val="00974982"/>
    <w:rsid w:val="00974DF5"/>
    <w:rsid w:val="00974F03"/>
    <w:rsid w:val="00975181"/>
    <w:rsid w:val="00976A10"/>
    <w:rsid w:val="00986432"/>
    <w:rsid w:val="00991A76"/>
    <w:rsid w:val="00996854"/>
    <w:rsid w:val="009A0106"/>
    <w:rsid w:val="009A2714"/>
    <w:rsid w:val="009A2E00"/>
    <w:rsid w:val="009A541F"/>
    <w:rsid w:val="009A7338"/>
    <w:rsid w:val="009B2E02"/>
    <w:rsid w:val="009B3E11"/>
    <w:rsid w:val="009B64FC"/>
    <w:rsid w:val="009C50AB"/>
    <w:rsid w:val="009C6295"/>
    <w:rsid w:val="009D214A"/>
    <w:rsid w:val="009D3328"/>
    <w:rsid w:val="009D4923"/>
    <w:rsid w:val="009E13FE"/>
    <w:rsid w:val="009E3BDB"/>
    <w:rsid w:val="009E4D85"/>
    <w:rsid w:val="009F34CD"/>
    <w:rsid w:val="009F79B6"/>
    <w:rsid w:val="00A00AA7"/>
    <w:rsid w:val="00A02523"/>
    <w:rsid w:val="00A04035"/>
    <w:rsid w:val="00A06ADB"/>
    <w:rsid w:val="00A07283"/>
    <w:rsid w:val="00A12875"/>
    <w:rsid w:val="00A13FE6"/>
    <w:rsid w:val="00A155FB"/>
    <w:rsid w:val="00A23B00"/>
    <w:rsid w:val="00A25F3D"/>
    <w:rsid w:val="00A3087A"/>
    <w:rsid w:val="00A31768"/>
    <w:rsid w:val="00A343DD"/>
    <w:rsid w:val="00A35F41"/>
    <w:rsid w:val="00A4252C"/>
    <w:rsid w:val="00A472AF"/>
    <w:rsid w:val="00A51D01"/>
    <w:rsid w:val="00A532E6"/>
    <w:rsid w:val="00A55247"/>
    <w:rsid w:val="00A554B7"/>
    <w:rsid w:val="00A55E3C"/>
    <w:rsid w:val="00A56677"/>
    <w:rsid w:val="00A6254E"/>
    <w:rsid w:val="00A6699F"/>
    <w:rsid w:val="00A67B5A"/>
    <w:rsid w:val="00A8514D"/>
    <w:rsid w:val="00A87C36"/>
    <w:rsid w:val="00AA2B22"/>
    <w:rsid w:val="00AA3A70"/>
    <w:rsid w:val="00AA5D64"/>
    <w:rsid w:val="00AB278B"/>
    <w:rsid w:val="00AB55AD"/>
    <w:rsid w:val="00AC6DD6"/>
    <w:rsid w:val="00AC7AD7"/>
    <w:rsid w:val="00AD0812"/>
    <w:rsid w:val="00AE12BE"/>
    <w:rsid w:val="00AE7040"/>
    <w:rsid w:val="00AF09FC"/>
    <w:rsid w:val="00AF2049"/>
    <w:rsid w:val="00B03A51"/>
    <w:rsid w:val="00B05424"/>
    <w:rsid w:val="00B06263"/>
    <w:rsid w:val="00B12EF7"/>
    <w:rsid w:val="00B1572B"/>
    <w:rsid w:val="00B24EDE"/>
    <w:rsid w:val="00B36D1A"/>
    <w:rsid w:val="00B41747"/>
    <w:rsid w:val="00B44520"/>
    <w:rsid w:val="00B46C9D"/>
    <w:rsid w:val="00B47B01"/>
    <w:rsid w:val="00B5529F"/>
    <w:rsid w:val="00B65EEA"/>
    <w:rsid w:val="00B6683D"/>
    <w:rsid w:val="00B721DF"/>
    <w:rsid w:val="00B734CD"/>
    <w:rsid w:val="00B73AA9"/>
    <w:rsid w:val="00B775B8"/>
    <w:rsid w:val="00B80D78"/>
    <w:rsid w:val="00B94019"/>
    <w:rsid w:val="00B97F66"/>
    <w:rsid w:val="00BA31CC"/>
    <w:rsid w:val="00BB13EF"/>
    <w:rsid w:val="00BB7E5E"/>
    <w:rsid w:val="00BC0098"/>
    <w:rsid w:val="00BC0B47"/>
    <w:rsid w:val="00BC39FE"/>
    <w:rsid w:val="00BD1077"/>
    <w:rsid w:val="00BD1102"/>
    <w:rsid w:val="00BD2052"/>
    <w:rsid w:val="00BD5AE4"/>
    <w:rsid w:val="00BD7855"/>
    <w:rsid w:val="00BD79EC"/>
    <w:rsid w:val="00BE22C3"/>
    <w:rsid w:val="00BE3F5B"/>
    <w:rsid w:val="00BF4D82"/>
    <w:rsid w:val="00BF76B0"/>
    <w:rsid w:val="00C06A89"/>
    <w:rsid w:val="00C07110"/>
    <w:rsid w:val="00C14967"/>
    <w:rsid w:val="00C224D0"/>
    <w:rsid w:val="00C324B5"/>
    <w:rsid w:val="00C32EDA"/>
    <w:rsid w:val="00C413D4"/>
    <w:rsid w:val="00C41A9D"/>
    <w:rsid w:val="00C47FFC"/>
    <w:rsid w:val="00C50F36"/>
    <w:rsid w:val="00C54B57"/>
    <w:rsid w:val="00C56332"/>
    <w:rsid w:val="00C7331A"/>
    <w:rsid w:val="00C824C2"/>
    <w:rsid w:val="00C9423B"/>
    <w:rsid w:val="00C94E54"/>
    <w:rsid w:val="00C9621A"/>
    <w:rsid w:val="00C975CD"/>
    <w:rsid w:val="00CA56B9"/>
    <w:rsid w:val="00CB2A7A"/>
    <w:rsid w:val="00CB5F6C"/>
    <w:rsid w:val="00CB684D"/>
    <w:rsid w:val="00CC2CA7"/>
    <w:rsid w:val="00CC383C"/>
    <w:rsid w:val="00CC4A16"/>
    <w:rsid w:val="00CD3553"/>
    <w:rsid w:val="00CD4184"/>
    <w:rsid w:val="00CD52D0"/>
    <w:rsid w:val="00CD5FAF"/>
    <w:rsid w:val="00CE1B39"/>
    <w:rsid w:val="00CE2BD5"/>
    <w:rsid w:val="00CE6039"/>
    <w:rsid w:val="00CE6DC4"/>
    <w:rsid w:val="00CF0D4B"/>
    <w:rsid w:val="00CF2552"/>
    <w:rsid w:val="00D009E6"/>
    <w:rsid w:val="00D05E9A"/>
    <w:rsid w:val="00D15059"/>
    <w:rsid w:val="00D15A81"/>
    <w:rsid w:val="00D231F4"/>
    <w:rsid w:val="00D369EE"/>
    <w:rsid w:val="00D37570"/>
    <w:rsid w:val="00D37767"/>
    <w:rsid w:val="00D4049F"/>
    <w:rsid w:val="00D41927"/>
    <w:rsid w:val="00D43D7F"/>
    <w:rsid w:val="00D44032"/>
    <w:rsid w:val="00D47689"/>
    <w:rsid w:val="00D54311"/>
    <w:rsid w:val="00D620E8"/>
    <w:rsid w:val="00D62B33"/>
    <w:rsid w:val="00D645A8"/>
    <w:rsid w:val="00D8108F"/>
    <w:rsid w:val="00D83A06"/>
    <w:rsid w:val="00D91574"/>
    <w:rsid w:val="00D91E02"/>
    <w:rsid w:val="00D94351"/>
    <w:rsid w:val="00D97526"/>
    <w:rsid w:val="00DA01B1"/>
    <w:rsid w:val="00DA0DDF"/>
    <w:rsid w:val="00DA28F6"/>
    <w:rsid w:val="00DA517B"/>
    <w:rsid w:val="00DB0094"/>
    <w:rsid w:val="00DB401B"/>
    <w:rsid w:val="00DB5105"/>
    <w:rsid w:val="00DC0E60"/>
    <w:rsid w:val="00DC1308"/>
    <w:rsid w:val="00DC139A"/>
    <w:rsid w:val="00DC3295"/>
    <w:rsid w:val="00DC6BF0"/>
    <w:rsid w:val="00DD1CDF"/>
    <w:rsid w:val="00DD483A"/>
    <w:rsid w:val="00DD640A"/>
    <w:rsid w:val="00DE65B4"/>
    <w:rsid w:val="00DF2812"/>
    <w:rsid w:val="00DF6944"/>
    <w:rsid w:val="00E1134D"/>
    <w:rsid w:val="00E20A58"/>
    <w:rsid w:val="00E2232A"/>
    <w:rsid w:val="00E30C3A"/>
    <w:rsid w:val="00E3457F"/>
    <w:rsid w:val="00E42EC9"/>
    <w:rsid w:val="00E45C74"/>
    <w:rsid w:val="00E47C2C"/>
    <w:rsid w:val="00E51B1F"/>
    <w:rsid w:val="00E52F57"/>
    <w:rsid w:val="00E53FEC"/>
    <w:rsid w:val="00E60DC9"/>
    <w:rsid w:val="00E63F2B"/>
    <w:rsid w:val="00E65050"/>
    <w:rsid w:val="00E7541D"/>
    <w:rsid w:val="00E774FE"/>
    <w:rsid w:val="00E82033"/>
    <w:rsid w:val="00E87740"/>
    <w:rsid w:val="00E90748"/>
    <w:rsid w:val="00E93217"/>
    <w:rsid w:val="00E9371B"/>
    <w:rsid w:val="00EB5308"/>
    <w:rsid w:val="00EC24B4"/>
    <w:rsid w:val="00EC5C11"/>
    <w:rsid w:val="00EE2ADD"/>
    <w:rsid w:val="00EE38E7"/>
    <w:rsid w:val="00EF1D38"/>
    <w:rsid w:val="00EF5F80"/>
    <w:rsid w:val="00EF7661"/>
    <w:rsid w:val="00EF77E0"/>
    <w:rsid w:val="00EF7D84"/>
    <w:rsid w:val="00F00624"/>
    <w:rsid w:val="00F012A1"/>
    <w:rsid w:val="00F03A49"/>
    <w:rsid w:val="00F060D9"/>
    <w:rsid w:val="00F14E89"/>
    <w:rsid w:val="00F15BCF"/>
    <w:rsid w:val="00F16CD5"/>
    <w:rsid w:val="00F2222A"/>
    <w:rsid w:val="00F2262C"/>
    <w:rsid w:val="00F27235"/>
    <w:rsid w:val="00F36608"/>
    <w:rsid w:val="00F41F82"/>
    <w:rsid w:val="00F46F29"/>
    <w:rsid w:val="00F47603"/>
    <w:rsid w:val="00F501FB"/>
    <w:rsid w:val="00F540F6"/>
    <w:rsid w:val="00F54C6B"/>
    <w:rsid w:val="00F56D22"/>
    <w:rsid w:val="00F61ABD"/>
    <w:rsid w:val="00F703B3"/>
    <w:rsid w:val="00F74B4F"/>
    <w:rsid w:val="00F74F6A"/>
    <w:rsid w:val="00F8084A"/>
    <w:rsid w:val="00F8749A"/>
    <w:rsid w:val="00F92ACD"/>
    <w:rsid w:val="00F92B09"/>
    <w:rsid w:val="00FA02B4"/>
    <w:rsid w:val="00FA354B"/>
    <w:rsid w:val="00FB21AF"/>
    <w:rsid w:val="00FB58BE"/>
    <w:rsid w:val="00FB706C"/>
    <w:rsid w:val="00FC048F"/>
    <w:rsid w:val="00FD35EF"/>
    <w:rsid w:val="00FD5AED"/>
    <w:rsid w:val="00FD7122"/>
    <w:rsid w:val="00FE0AC0"/>
    <w:rsid w:val="00FF31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arc" idref="#_x0000_s1088"/>
        <o:r id="V:Rule2" type="arc" idref="#_x0000_s1090"/>
        <o:r id="V:Rule3" type="arc" idref="#_x0000_s112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  <w:lang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  <w:rPr>
      <w:lang/>
    </w:r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  <w:rPr>
      <w:lang/>
    </w:r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/>
      <w:sz w:val="16"/>
      <w:szCs w:val="16"/>
      <w:lang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semiHidden/>
    <w:unhideWhenUsed/>
    <w:rsid w:val="007E6D3E"/>
    <w:pPr>
      <w:spacing w:before="100" w:beforeAutospacing="1" w:after="100" w:afterAutospacing="1"/>
    </w:pPr>
  </w:style>
  <w:style w:type="paragraph" w:styleId="Corpsdetexte">
    <w:name w:val="Body Text"/>
    <w:basedOn w:val="Normal"/>
    <w:link w:val="CorpsdetexteCar"/>
    <w:uiPriority w:val="99"/>
    <w:semiHidden/>
    <w:unhideWhenUsed/>
    <w:rsid w:val="009B64FC"/>
    <w:pPr>
      <w:spacing w:after="120"/>
    </w:pPr>
    <w:rPr>
      <w:lang/>
    </w:rPr>
  </w:style>
  <w:style w:type="character" w:customStyle="1" w:styleId="CorpsdetexteCar">
    <w:name w:val="Corps de texte Car"/>
    <w:link w:val="Corpsdetexte"/>
    <w:uiPriority w:val="99"/>
    <w:semiHidden/>
    <w:rsid w:val="009B64FC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5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1.png"/><Relationship Id="rId34" Type="http://schemas.openxmlformats.org/officeDocument/2006/relationships/image" Target="media/image18.png"/><Relationship Id="rId42" Type="http://schemas.openxmlformats.org/officeDocument/2006/relationships/image" Target="media/image24.png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0.bin"/><Relationship Id="rId63" Type="http://schemas.openxmlformats.org/officeDocument/2006/relationships/footer" Target="footer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oleObject" Target="embeddings/oleObject10.bin"/><Relationship Id="rId41" Type="http://schemas.openxmlformats.org/officeDocument/2006/relationships/image" Target="media/image23.emf"/><Relationship Id="rId54" Type="http://schemas.openxmlformats.org/officeDocument/2006/relationships/image" Target="media/image31.wmf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2.emf"/><Relationship Id="rId45" Type="http://schemas.openxmlformats.org/officeDocument/2006/relationships/oleObject" Target="embeddings/oleObject16.bin"/><Relationship Id="rId53" Type="http://schemas.openxmlformats.org/officeDocument/2006/relationships/image" Target="media/image30.png"/><Relationship Id="rId58" Type="http://schemas.openxmlformats.org/officeDocument/2006/relationships/image" Target="media/image32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9.png"/><Relationship Id="rId60" Type="http://schemas.openxmlformats.org/officeDocument/2006/relationships/image" Target="media/image33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gif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5.wmf"/><Relationship Id="rId48" Type="http://schemas.openxmlformats.org/officeDocument/2006/relationships/image" Target="media/image27.wmf"/><Relationship Id="rId56" Type="http://schemas.openxmlformats.org/officeDocument/2006/relationships/oleObject" Target="embeddings/oleObject21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33" Type="http://schemas.openxmlformats.org/officeDocument/2006/relationships/oleObject" Target="embeddings/oleObject12.bin"/><Relationship Id="rId38" Type="http://schemas.openxmlformats.org/officeDocument/2006/relationships/image" Target="media/image21.emf"/><Relationship Id="rId46" Type="http://schemas.openxmlformats.org/officeDocument/2006/relationships/image" Target="media/image26.wmf"/><Relationship Id="rId59" Type="http://schemas.openxmlformats.org/officeDocument/2006/relationships/oleObject" Target="embeddings/oleObject23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031</Words>
  <Characters>11175</Characters>
  <Application>Microsoft Office Word</Application>
  <DocSecurity>0</DocSecurity>
  <Lines>93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131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2-ph-T&amp;P1F2-1bac</dc:title>
  <dc:creator>dataelouardi</dc:creator>
  <cp:keywords>EX2-ph-T&amp;P1F2-1bac</cp:keywords>
  <cp:lastModifiedBy>solaymane</cp:lastModifiedBy>
  <cp:revision>2</cp:revision>
  <cp:lastPrinted>2015-11-05T08:41:00Z</cp:lastPrinted>
  <dcterms:created xsi:type="dcterms:W3CDTF">2019-09-15T10:33:00Z</dcterms:created>
  <dcterms:modified xsi:type="dcterms:W3CDTF">2019-09-15T10:33:00Z</dcterms:modified>
</cp:coreProperties>
</file>